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0C1C" w:rsidRPr="005D1FF5" w:rsidRDefault="001372B5" w:rsidP="00AD5530">
      <w:pPr>
        <w:pStyle w:val="OmniPage1"/>
        <w:tabs>
          <w:tab w:val="left" w:pos="10800"/>
        </w:tabs>
        <w:spacing w:after="120"/>
        <w:ind w:right="0"/>
        <w:rPr>
          <w:sz w:val="28"/>
          <w:szCs w:val="28"/>
        </w:rPr>
      </w:pPr>
      <w:r>
        <w:rPr>
          <w:sz w:val="28"/>
          <w:szCs w:val="28"/>
        </w:rPr>
        <w:t>NYCCT</w:t>
      </w:r>
      <w:r w:rsidR="0042439B" w:rsidRPr="005D1F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</w:t>
      </w:r>
      <w:r w:rsidR="00D14C31" w:rsidRPr="005D1FF5">
        <w:rPr>
          <w:sz w:val="28"/>
          <w:szCs w:val="28"/>
        </w:rPr>
        <w:t>MAT</w:t>
      </w:r>
      <w:r w:rsidR="00843196">
        <w:rPr>
          <w:sz w:val="28"/>
          <w:szCs w:val="28"/>
        </w:rPr>
        <w:t>25</w:t>
      </w:r>
      <w:r>
        <w:rPr>
          <w:sz w:val="28"/>
          <w:szCs w:val="28"/>
        </w:rPr>
        <w:t xml:space="preserve">72 Halleck               </w:t>
      </w:r>
      <w:r w:rsidR="00E6680F">
        <w:rPr>
          <w:sz w:val="28"/>
          <w:szCs w:val="28"/>
        </w:rPr>
        <w:t>Spring</w:t>
      </w:r>
      <w:r w:rsidR="00E6680F" w:rsidRPr="005D1FF5">
        <w:rPr>
          <w:sz w:val="28"/>
          <w:szCs w:val="28"/>
        </w:rPr>
        <w:t xml:space="preserve"> 201</w:t>
      </w:r>
      <w:r w:rsidR="00E6680F">
        <w:rPr>
          <w:sz w:val="28"/>
          <w:szCs w:val="28"/>
        </w:rPr>
        <w:t>6</w:t>
      </w:r>
      <w:r w:rsidR="000F660E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Practice exam </w:t>
      </w:r>
      <w:r w:rsidR="00B61D1A">
        <w:rPr>
          <w:sz w:val="28"/>
          <w:szCs w:val="28"/>
        </w:rPr>
        <w:t>2</w:t>
      </w:r>
      <w:r w:rsidR="000F660E">
        <w:rPr>
          <w:sz w:val="28"/>
          <w:szCs w:val="28"/>
        </w:rPr>
        <w:t xml:space="preserve"> solutions</w:t>
      </w:r>
      <w:r>
        <w:rPr>
          <w:sz w:val="28"/>
          <w:szCs w:val="28"/>
        </w:rPr>
        <w:tab/>
        <w:t xml:space="preserve">        </w:t>
      </w:r>
    </w:p>
    <w:p w:rsidR="005F32EC" w:rsidRDefault="00DF58F9" w:rsidP="005F32E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 w:rsidRPr="009010E1">
        <w:rPr>
          <w:szCs w:val="24"/>
        </w:rPr>
        <w:t xml:space="preserve">You </w:t>
      </w:r>
      <w:r w:rsidR="00AD5530">
        <w:rPr>
          <w:szCs w:val="24"/>
        </w:rPr>
        <w:t>must</w:t>
      </w:r>
      <w:r w:rsidRPr="009010E1">
        <w:rPr>
          <w:szCs w:val="24"/>
        </w:rPr>
        <w:t xml:space="preserve"> use </w:t>
      </w:r>
      <w:r w:rsidR="003C0841">
        <w:rPr>
          <w:szCs w:val="24"/>
        </w:rPr>
        <w:t xml:space="preserve">a </w:t>
      </w:r>
      <w:r w:rsidRPr="009010E1">
        <w:rPr>
          <w:szCs w:val="24"/>
        </w:rPr>
        <w:t>graphing calculator</w:t>
      </w:r>
      <w:r w:rsidR="00AD5530">
        <w:rPr>
          <w:szCs w:val="24"/>
        </w:rPr>
        <w:t>.</w:t>
      </w:r>
      <w:r w:rsidR="005F32EC">
        <w:rPr>
          <w:szCs w:val="24"/>
        </w:rPr>
        <w:t xml:space="preserve"> </w:t>
      </w:r>
    </w:p>
    <w:p w:rsidR="003541EC" w:rsidRPr="005F32EC" w:rsidRDefault="003541EC" w:rsidP="005F32E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 w:rsidRPr="005F32EC">
        <w:rPr>
          <w:szCs w:val="24"/>
        </w:rPr>
        <w:t>Actual exam will be about 1/3 of this practice exam in length.</w:t>
      </w:r>
      <w:r w:rsidR="001F26C1">
        <w:rPr>
          <w:szCs w:val="24"/>
        </w:rPr>
        <w:t xml:space="preserve"> </w:t>
      </w:r>
    </w:p>
    <w:p w:rsidR="001372B5" w:rsidRDefault="001372B5" w:rsidP="00AD5530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>
        <w:rPr>
          <w:szCs w:val="24"/>
        </w:rPr>
        <w:t>At the end of class, be sure to turn in your formula sheet (1 sheet, 2 pages, hand-written), worth 10%.</w:t>
      </w:r>
    </w:p>
    <w:p w:rsidR="002A184A" w:rsidRPr="009010E1" w:rsidRDefault="002A184A" w:rsidP="002A184A">
      <w:pPr>
        <w:pStyle w:val="OmniPage1"/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>
        <w:rPr>
          <w:szCs w:val="24"/>
        </w:rPr>
        <w:t>Note that the table at the end has been corrected and will be included on the actual exam as well.</w:t>
      </w:r>
    </w:p>
    <w:p w:rsidR="00016258" w:rsidRPr="002346EA" w:rsidRDefault="001372B5" w:rsidP="002346EA">
      <w:pPr>
        <w:pStyle w:val="ListParagraph"/>
        <w:numPr>
          <w:ilvl w:val="0"/>
          <w:numId w:val="17"/>
        </w:numPr>
        <w:spacing w:after="120"/>
        <w:rPr>
          <w:sz w:val="24"/>
          <w:szCs w:val="24"/>
        </w:rPr>
      </w:pPr>
      <w:r w:rsidRPr="00DF58F9">
        <w:rPr>
          <w:sz w:val="24"/>
          <w:szCs w:val="24"/>
        </w:rPr>
        <w:t xml:space="preserve"> </w:t>
      </w:r>
      <w:r w:rsidR="009C5FA2">
        <w:rPr>
          <w:sz w:val="24"/>
          <w:szCs w:val="24"/>
        </w:rPr>
        <w:t xml:space="preserve">(10 pts)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</w:t>
      </w:r>
      <w:r w:rsidR="00B61D1A">
        <w:rPr>
          <w:b/>
          <w:bCs/>
          <w:sz w:val="24"/>
          <w:szCs w:val="24"/>
        </w:rPr>
        <w:t>$</w:t>
      </w:r>
      <w:r w:rsidR="006A748C" w:rsidRPr="00792677">
        <w:rPr>
          <w:b/>
          <w:bCs/>
          <w:sz w:val="24"/>
          <w:szCs w:val="24"/>
        </w:rPr>
        <w:t>B$</w:t>
      </w:r>
      <w:r w:rsidR="006A748C">
        <w:rPr>
          <w:b/>
          <w:bCs/>
          <w:sz w:val="24"/>
          <w:szCs w:val="24"/>
        </w:rPr>
        <w:t>2</w:t>
      </w:r>
      <w:r w:rsidR="00B61D1A">
        <w:rPr>
          <w:b/>
          <w:bCs/>
          <w:sz w:val="24"/>
          <w:szCs w:val="24"/>
        </w:rPr>
        <w:t>*</w:t>
      </w:r>
      <w:r w:rsidR="002346EA">
        <w:rPr>
          <w:b/>
          <w:bCs/>
          <w:sz w:val="24"/>
          <w:szCs w:val="24"/>
        </w:rPr>
        <w:t>C4</w:t>
      </w:r>
      <w:r w:rsidR="006A748C" w:rsidRPr="00792677">
        <w:rPr>
          <w:sz w:val="24"/>
          <w:szCs w:val="24"/>
        </w:rPr>
        <w:t xml:space="preserve"> is located in cell </w:t>
      </w:r>
      <w:r w:rsidR="002346EA" w:rsidRPr="00792677">
        <w:rPr>
          <w:sz w:val="24"/>
          <w:szCs w:val="24"/>
        </w:rPr>
        <w:t>D3</w:t>
      </w:r>
      <w:r w:rsidR="006A748C" w:rsidRPr="00792677">
        <w:rPr>
          <w:sz w:val="24"/>
          <w:szCs w:val="24"/>
        </w:rPr>
        <w:t xml:space="preserve">. </w:t>
      </w:r>
    </w:p>
    <w:p w:rsidR="005E5B0B" w:rsidRPr="001F26C1" w:rsidRDefault="006A748C" w:rsidP="001F26C1">
      <w:pPr>
        <w:pStyle w:val="ListParagraph"/>
        <w:numPr>
          <w:ilvl w:val="2"/>
          <w:numId w:val="17"/>
        </w:numPr>
        <w:spacing w:before="100" w:beforeAutospacing="1" w:after="120"/>
        <w:rPr>
          <w:sz w:val="24"/>
          <w:szCs w:val="24"/>
        </w:rPr>
      </w:pPr>
      <w:r w:rsidRPr="00792677">
        <w:rPr>
          <w:sz w:val="24"/>
          <w:szCs w:val="24"/>
        </w:rPr>
        <w:t xml:space="preserve">What </w:t>
      </w:r>
      <w:r w:rsidR="002346EA">
        <w:rPr>
          <w:sz w:val="24"/>
          <w:szCs w:val="24"/>
        </w:rPr>
        <w:t>does cell D3</w:t>
      </w:r>
      <w:r w:rsidR="00B61D1A">
        <w:rPr>
          <w:sz w:val="24"/>
          <w:szCs w:val="24"/>
        </w:rPr>
        <w:t xml:space="preserve"> </w:t>
      </w:r>
      <w:r w:rsidRPr="00792677">
        <w:rPr>
          <w:sz w:val="24"/>
          <w:szCs w:val="24"/>
        </w:rPr>
        <w:t>evaluate to?</w:t>
      </w:r>
      <w:r w:rsidR="002A184A">
        <w:rPr>
          <w:sz w:val="24"/>
          <w:szCs w:val="24"/>
        </w:rPr>
        <w:t xml:space="preserve"> </w:t>
      </w:r>
      <w:r w:rsidR="002A184A" w:rsidRPr="00181382">
        <w:rPr>
          <w:b/>
          <w:sz w:val="24"/>
          <w:szCs w:val="24"/>
        </w:rPr>
        <w:t>3*4 = 12</w:t>
      </w:r>
    </w:p>
    <w:p w:rsidR="005F32EC" w:rsidRPr="00181382" w:rsidRDefault="002346EA" w:rsidP="002A184A">
      <w:pPr>
        <w:pStyle w:val="ListParagraph"/>
        <w:numPr>
          <w:ilvl w:val="2"/>
          <w:numId w:val="17"/>
        </w:numPr>
        <w:spacing w:before="100" w:beforeAutospacing="1" w:after="120"/>
        <w:rPr>
          <w:b/>
          <w:sz w:val="24"/>
          <w:szCs w:val="24"/>
        </w:rPr>
      </w:pPr>
      <w:r w:rsidRPr="00792677">
        <w:rPr>
          <w:sz w:val="24"/>
          <w:szCs w:val="24"/>
        </w:rPr>
        <w:t>If this was copied and pasted into cell</w:t>
      </w:r>
      <w:r w:rsidRPr="002346EA">
        <w:rPr>
          <w:b/>
          <w:bCs/>
          <w:sz w:val="24"/>
          <w:szCs w:val="24"/>
        </w:rPr>
        <w:t xml:space="preserve"> </w:t>
      </w:r>
      <w:r w:rsidRPr="00792677">
        <w:rPr>
          <w:b/>
          <w:bCs/>
          <w:sz w:val="24"/>
          <w:szCs w:val="24"/>
        </w:rPr>
        <w:t>B1</w:t>
      </w:r>
      <w:r w:rsidRPr="00792677">
        <w:rPr>
          <w:sz w:val="24"/>
          <w:szCs w:val="24"/>
        </w:rPr>
        <w:t>, what</w:t>
      </w:r>
      <w:r>
        <w:rPr>
          <w:sz w:val="24"/>
          <w:szCs w:val="24"/>
        </w:rPr>
        <w:t xml:space="preserve"> would the resulting formula be?</w:t>
      </w:r>
      <w:r w:rsidR="005F32EC" w:rsidRPr="005F32EC">
        <w:rPr>
          <w:sz w:val="24"/>
          <w:szCs w:val="24"/>
        </w:rPr>
        <w:t xml:space="preserve"> </w:t>
      </w:r>
      <w:r w:rsidR="002A184A" w:rsidRPr="00181382">
        <w:rPr>
          <w:b/>
          <w:sz w:val="24"/>
          <w:szCs w:val="24"/>
        </w:rPr>
        <w:t>=$B$2*A2 (decrement both the row and column indices that are relative by 2).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1"/>
        <w:gridCol w:w="1765"/>
        <w:gridCol w:w="1789"/>
        <w:gridCol w:w="1765"/>
        <w:gridCol w:w="1798"/>
      </w:tblGrid>
      <w:tr w:rsidR="006A748C" w:rsidRPr="00792677" w:rsidTr="00CD088F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2346EA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2346EA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</w:t>
            </w:r>
            <w:r>
              <w:rPr>
                <w:b/>
                <w:bCs/>
                <w:sz w:val="24"/>
                <w:szCs w:val="24"/>
              </w:rPr>
              <w:t>$</w:t>
            </w:r>
            <w:r w:rsidRPr="00792677">
              <w:rPr>
                <w:b/>
                <w:bCs/>
                <w:sz w:val="24"/>
                <w:szCs w:val="24"/>
              </w:rPr>
              <w:t>B$</w:t>
            </w:r>
            <w:r>
              <w:rPr>
                <w:b/>
                <w:bCs/>
                <w:sz w:val="24"/>
                <w:szCs w:val="24"/>
              </w:rPr>
              <w:t>2*C4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016258" w:rsidRDefault="00016258" w:rsidP="001F26C1">
      <w:pPr>
        <w:spacing w:after="120"/>
      </w:pPr>
    </w:p>
    <w:p w:rsidR="005F32EC" w:rsidRDefault="001A3263" w:rsidP="003A6BC5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10 pts) </w:t>
      </w:r>
      <w:r w:rsidR="007E57F1" w:rsidRPr="007E57F1">
        <w:rPr>
          <w:sz w:val="24"/>
          <w:szCs w:val="24"/>
        </w:rPr>
        <w:t xml:space="preserve">Based on recent experience, </w:t>
      </w:r>
      <w:r w:rsidR="003541EC">
        <w:rPr>
          <w:sz w:val="24"/>
          <w:szCs w:val="24"/>
        </w:rPr>
        <w:t>10</w:t>
      </w:r>
      <w:r w:rsidR="007E57F1" w:rsidRPr="007E57F1">
        <w:rPr>
          <w:sz w:val="24"/>
          <w:szCs w:val="24"/>
        </w:rPr>
        <w:t>-year-old passenger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 xml:space="preserve">cars going through a motor vehicle inspection station have an 80% chance of passing the emissions test. Suppose that </w:t>
      </w:r>
      <w:r w:rsidR="003541EC">
        <w:rPr>
          <w:sz w:val="24"/>
          <w:szCs w:val="24"/>
        </w:rPr>
        <w:t>200</w:t>
      </w:r>
      <w:r w:rsidR="007E57F1" w:rsidRPr="007E57F1">
        <w:rPr>
          <w:sz w:val="24"/>
          <w:szCs w:val="24"/>
        </w:rPr>
        <w:t xml:space="preserve"> such cars will be checked out next week. </w:t>
      </w:r>
    </w:p>
    <w:p w:rsidR="007E57F1" w:rsidRPr="002A184A" w:rsidRDefault="002A184A" w:rsidP="002A184A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an expression for the expected number of cars that pass by </w:t>
      </w:r>
      <w:r w:rsidRPr="00E45F18">
        <w:rPr>
          <w:sz w:val="24"/>
          <w:szCs w:val="24"/>
        </w:rPr>
        <w:t>usin</w:t>
      </w:r>
      <w:r>
        <w:rPr>
          <w:sz w:val="24"/>
          <w:szCs w:val="24"/>
        </w:rPr>
        <w:t>g the definition of expectation</w:t>
      </w:r>
      <w:r w:rsidR="005F32EC" w:rsidRPr="002A184A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w:br/>
        </m:r>
      </m:oMath>
      <m:oMathPara>
        <m:oMath>
          <m:r>
            <w:rPr>
              <w:rFonts w:ascii="Cambria Math" w:eastAsiaTheme="minorEastAsia" w:hAnsi="Cambria Math"/>
            </w:rPr>
            <m:t>E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</w:rPr>
                <m:t>n</m:t>
              </m:r>
            </m:sup>
            <m:e>
              <m:r>
                <w:rPr>
                  <w:rFonts w:ascii="Cambria Math" w:eastAsiaTheme="minorEastAsia" w:hAnsi="Cambria Math"/>
                </w:rPr>
                <m:t>k</m:t>
              </m:r>
            </m:e>
          </m:nary>
          <m:r>
            <w:rPr>
              <w:rFonts w:ascii="Cambria Math" w:eastAsiaTheme="minorEastAsia" w:hAnsi="Cambria Math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k</m:t>
              </m:r>
            </m:e>
          </m:d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</w:rPr>
                <m:t>n</m:t>
              </m:r>
            </m:sup>
            <m:e>
              <m:r>
                <w:rPr>
                  <w:rFonts w:ascii="Cambria Math" w:eastAsiaTheme="minorEastAsia" w:hAnsi="Cambria Math"/>
                </w:rPr>
                <m:t>k</m:t>
              </m:r>
            </m:e>
          </m:nary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</m:t>
                  </m:r>
                </m:den>
              </m:f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</w:rPr>
                <m:t>q</m:t>
              </m:r>
            </m:e>
            <m:sup>
              <m:r>
                <w:rPr>
                  <w:rFonts w:ascii="Cambria Math" w:eastAsiaTheme="minorEastAsia" w:hAnsi="Cambria Math"/>
                </w:rPr>
                <m:t>n-k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k=0</m:t>
              </m:r>
            </m:sub>
            <m:sup>
              <m:r>
                <w:rPr>
                  <w:rFonts w:ascii="Cambria Math" w:eastAsiaTheme="minorEastAsia" w:hAnsi="Cambria Math"/>
                </w:rPr>
                <m:t>200</m:t>
              </m:r>
            </m:sup>
            <m:e>
              <m:r>
                <w:rPr>
                  <w:rFonts w:ascii="Cambria Math" w:eastAsiaTheme="minorEastAsia" w:hAnsi="Cambria Math"/>
                </w:rPr>
                <m:t>k</m:t>
              </m:r>
            </m:e>
          </m:nary>
          <m:d>
            <m:d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0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k</m:t>
                  </m:r>
                </m:den>
              </m:f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0.8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  <m:r>
                <w:rPr>
                  <w:rFonts w:ascii="Cambria Math" w:eastAsiaTheme="minorEastAsia" w:hAnsi="Cambria Math"/>
                </w:rPr>
                <m:t>0.2</m:t>
              </m:r>
            </m:e>
            <m:sup>
              <m:r>
                <w:rPr>
                  <w:rFonts w:ascii="Cambria Math" w:eastAsiaTheme="minorEastAsia" w:hAnsi="Cambria Math"/>
                </w:rPr>
                <m:t>200-k</m:t>
              </m:r>
            </m:sup>
          </m:sSup>
        </m:oMath>
      </m:oMathPara>
    </w:p>
    <w:p w:rsidR="005F32EC" w:rsidRDefault="002A184A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Pr="007E57F1">
        <w:rPr>
          <w:sz w:val="24"/>
          <w:szCs w:val="24"/>
        </w:rPr>
        <w:t>the number of cars that are</w:t>
      </w:r>
      <w:r>
        <w:rPr>
          <w:sz w:val="24"/>
          <w:szCs w:val="24"/>
        </w:rPr>
        <w:t xml:space="preserve"> expected to pass by </w:t>
      </w:r>
      <w:r w:rsidR="005F32EC">
        <w:rPr>
          <w:sz w:val="24"/>
          <w:szCs w:val="24"/>
        </w:rPr>
        <w:t xml:space="preserve">finding the expectation for </w:t>
      </w:r>
      <w:proofErr w:type="spellStart"/>
      <w:r w:rsidR="0037165E">
        <w:rPr>
          <w:sz w:val="24"/>
          <w:szCs w:val="24"/>
        </w:rPr>
        <w:t>i</w:t>
      </w:r>
      <w:r w:rsidR="0037165E" w:rsidRPr="0037165E">
        <w:rPr>
          <w:sz w:val="24"/>
          <w:szCs w:val="24"/>
          <w:vertAlign w:val="superscript"/>
        </w:rPr>
        <w:t>th</w:t>
      </w:r>
      <w:proofErr w:type="spellEnd"/>
      <w:r w:rsidR="0037165E">
        <w:rPr>
          <w:sz w:val="24"/>
          <w:szCs w:val="24"/>
        </w:rPr>
        <w:t xml:space="preserve"> </w:t>
      </w:r>
      <w:r w:rsidR="005F32EC">
        <w:rPr>
          <w:sz w:val="24"/>
          <w:szCs w:val="24"/>
        </w:rPr>
        <w:t>car</w:t>
      </w:r>
      <w:r w:rsidR="0037165E">
        <w:rPr>
          <w:sz w:val="24"/>
          <w:szCs w:val="24"/>
        </w:rPr>
        <w:t xml:space="preserve"> X</w:t>
      </w:r>
      <w:r w:rsidR="0037165E" w:rsidRPr="0037165E">
        <w:rPr>
          <w:sz w:val="24"/>
          <w:szCs w:val="24"/>
          <w:vertAlign w:val="subscript"/>
        </w:rPr>
        <w:t>i</w:t>
      </w:r>
      <w:r w:rsidR="0037165E">
        <w:rPr>
          <w:sz w:val="24"/>
          <w:szCs w:val="24"/>
        </w:rPr>
        <w:t xml:space="preserve"> and using </w:t>
      </w: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nary>
      </m:oMath>
    </w:p>
    <w:p w:rsidR="008B289F" w:rsidRDefault="002D6827" w:rsidP="002A184A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X</w:t>
      </w:r>
      <w:r w:rsidRPr="002D6827">
        <w:rPr>
          <w:sz w:val="24"/>
          <w:szCs w:val="24"/>
          <w:vertAlign w:val="subscript"/>
        </w:rPr>
        <w:t>i</w:t>
      </w:r>
      <w:proofErr w:type="gramStart"/>
      <w:r w:rsidR="008B289F">
        <w:rPr>
          <w:sz w:val="24"/>
          <w:szCs w:val="24"/>
        </w:rPr>
        <w:t>:</w:t>
      </w:r>
      <w:proofErr w:type="gramEnd"/>
      <w:r w:rsidR="008B289F" w:rsidRPr="008B289F">
        <w:rPr>
          <w:position w:val="-34"/>
          <w:sz w:val="24"/>
          <w:szCs w:val="24"/>
        </w:rPr>
        <w:object w:dxaOrig="17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45pt;height:40.4pt" o:ole="">
            <v:imagedata r:id="rId6" o:title=""/>
          </v:shape>
          <o:OLEObject Type="Embed" ProgID="Equation.DSMT4" ShapeID="_x0000_i1025" DrawAspect="Content" ObjectID="_1521057470" r:id="rId7"/>
        </w:object>
      </w:r>
      <w:r w:rsidR="008B289F">
        <w:rPr>
          <w:sz w:val="24"/>
          <w:szCs w:val="24"/>
        </w:rPr>
        <w:t xml:space="preserve">so </w:t>
      </w: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0.8</m:t>
        </m:r>
      </m:oMath>
      <w:r w:rsidR="008B289F">
        <w:rPr>
          <w:sz w:val="24"/>
          <w:szCs w:val="24"/>
        </w:rPr>
        <w:t xml:space="preserve"> </w:t>
      </w:r>
    </w:p>
    <w:p w:rsidR="002A184A" w:rsidRPr="005F32EC" w:rsidRDefault="008B289F" w:rsidP="002A184A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proofErr w:type="gramStart"/>
      <w:r>
        <w:rPr>
          <w:sz w:val="24"/>
          <w:szCs w:val="24"/>
        </w:rPr>
        <w:t>and</w:t>
      </w:r>
      <w:proofErr w:type="gramEnd"/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E(X)=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i=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00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200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i=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200</m:t>
                </m:r>
              </m:sup>
              <m:e>
                <m:r>
                  <w:rPr>
                    <w:rFonts w:ascii="Cambria Math" w:hAnsi="Cambria Math"/>
                    <w:sz w:val="24"/>
                    <w:szCs w:val="24"/>
                  </w:rPr>
                  <m:t>0.8=200*0.8=160</m:t>
                </m:r>
              </m:e>
            </m:nary>
          </m:e>
        </m:nary>
      </m:oMath>
    </w:p>
    <w:p w:rsidR="005E5B0B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7F4F94" w:rsidRDefault="001A3263" w:rsidP="007E57F1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15 pts) </w:t>
      </w:r>
      <w:r w:rsidR="007E57F1" w:rsidRPr="007E57F1">
        <w:rPr>
          <w:sz w:val="24"/>
          <w:szCs w:val="24"/>
        </w:rPr>
        <w:t>A typical day’s production of a certain electronic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 xml:space="preserve">component is </w:t>
      </w:r>
      <w:r w:rsidR="007F4F94">
        <w:rPr>
          <w:sz w:val="24"/>
          <w:szCs w:val="24"/>
        </w:rPr>
        <w:t>12</w:t>
      </w:r>
      <w:r w:rsidR="007E57F1" w:rsidRPr="007E57F1">
        <w:rPr>
          <w:sz w:val="24"/>
          <w:szCs w:val="24"/>
        </w:rPr>
        <w:t>. The probability that one of these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>components needs rework is 0.11. Each component needing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 xml:space="preserve">rework costs $100. </w:t>
      </w:r>
    </w:p>
    <w:p w:rsidR="005E5B0B" w:rsidRDefault="007E57F1" w:rsidP="001F26C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7E57F1">
        <w:rPr>
          <w:sz w:val="24"/>
          <w:szCs w:val="24"/>
        </w:rPr>
        <w:t>What is the average daily cost for</w:t>
      </w:r>
      <w:r>
        <w:rPr>
          <w:sz w:val="24"/>
          <w:szCs w:val="24"/>
        </w:rPr>
        <w:t xml:space="preserve"> </w:t>
      </w:r>
      <w:r w:rsidRPr="007E57F1">
        <w:rPr>
          <w:sz w:val="24"/>
          <w:szCs w:val="24"/>
        </w:rPr>
        <w:t>defective components?</w:t>
      </w:r>
      <w:r w:rsidR="007F4F94">
        <w:rPr>
          <w:sz w:val="24"/>
          <w:szCs w:val="24"/>
        </w:rPr>
        <w:t xml:space="preserve"> </w:t>
      </w:r>
    </w:p>
    <w:p w:rsidR="00FE1587" w:rsidRPr="00FE1587" w:rsidRDefault="008B289F" w:rsidP="008B289F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X</w:t>
      </w:r>
      <w:r w:rsidR="002D6827" w:rsidRPr="002D6827">
        <w:rPr>
          <w:sz w:val="24"/>
          <w:szCs w:val="24"/>
          <w:vertAlign w:val="subscript"/>
        </w:rPr>
        <w:t>i</w:t>
      </w:r>
      <w:r>
        <w:rPr>
          <w:sz w:val="24"/>
          <w:szCs w:val="24"/>
        </w:rPr>
        <w:t>:</w:t>
      </w:r>
      <w:r w:rsidR="00FE1587" w:rsidRPr="008B289F">
        <w:rPr>
          <w:position w:val="-34"/>
          <w:sz w:val="24"/>
          <w:szCs w:val="24"/>
        </w:rPr>
        <w:object w:dxaOrig="2040" w:dyaOrig="800">
          <v:shape id="_x0000_i1026" type="#_x0000_t75" style="width:102.85pt;height:40.4pt" o:ole="">
            <v:imagedata r:id="rId8" o:title=""/>
          </v:shape>
          <o:OLEObject Type="Embed" ProgID="Equation.DSMT4" ShapeID="_x0000_i1026" DrawAspect="Content" ObjectID="_1521057471" r:id="rId9"/>
        </w:object>
      </w:r>
      <w:r w:rsidR="002D6827">
        <w:rPr>
          <w:sz w:val="24"/>
          <w:szCs w:val="24"/>
        </w:rPr>
        <w:t xml:space="preserve"> </w:t>
      </w:r>
      <w:r w:rsidR="00FE1587">
        <w:rPr>
          <w:sz w:val="24"/>
          <w:szCs w:val="24"/>
        </w:rPr>
        <w:t xml:space="preserve">so </w:t>
      </w: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$11</m:t>
        </m:r>
      </m:oMath>
    </w:p>
    <w:p w:rsidR="00FE1587" w:rsidRPr="00FE1587" w:rsidRDefault="002D6827" w:rsidP="008B289F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Let Y be the number of components created, then E(Y) = 12 and </w:t>
      </w:r>
    </w:p>
    <w:p w:rsidR="008B289F" w:rsidRPr="00FE1587" w:rsidRDefault="003A6BC5" w:rsidP="008B289F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E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i=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12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nary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i=0</m:t>
              </m:r>
            </m:sub>
            <m:sup>
              <m:r>
                <w:rPr>
                  <w:rFonts w:ascii="Cambria Math" w:eastAsiaTheme="minorEastAsia" w:hAnsi="Cambria Math"/>
                </w:rPr>
                <m:t>12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</w:rPr>
                    <m:t>i=0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12</m:t>
                  </m:r>
                </m:sup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=12*$11=$132</m:t>
                  </m:r>
                </m:e>
              </m:nary>
            </m:e>
          </m:nary>
        </m:oMath>
      </m:oMathPara>
    </w:p>
    <w:p w:rsidR="007F4F94" w:rsidRPr="001C386D" w:rsidRDefault="001C386D" w:rsidP="001C386D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or the days when the production is exactly 12, </w:t>
      </w:r>
      <w:r w:rsidR="007F4F94" w:rsidRPr="001C386D">
        <w:rPr>
          <w:sz w:val="24"/>
          <w:szCs w:val="24"/>
        </w:rPr>
        <w:t>find the standard deviation for the daily cost for the defective components.</w:t>
      </w:r>
    </w:p>
    <w:p w:rsidR="003A6BC5" w:rsidRDefault="00FE1587" w:rsidP="003A6BC5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X</w:t>
      </w:r>
      <w:r w:rsidRPr="002D6827">
        <w:rPr>
          <w:sz w:val="24"/>
          <w:szCs w:val="24"/>
          <w:vertAlign w:val="subscript"/>
        </w:rPr>
        <w:t>i</w:t>
      </w:r>
      <w:r w:rsidRPr="00FE1587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:</w:t>
      </w:r>
      <w:r w:rsidRPr="00FE1587">
        <w:rPr>
          <w:position w:val="-36"/>
          <w:sz w:val="24"/>
          <w:szCs w:val="24"/>
        </w:rPr>
        <w:object w:dxaOrig="2280" w:dyaOrig="840">
          <v:shape id="_x0000_i1027" type="#_x0000_t75" style="width:114.6pt;height:42.6pt" o:ole="">
            <v:imagedata r:id="rId10" o:title=""/>
          </v:shape>
          <o:OLEObject Type="Embed" ProgID="Equation.DSMT4" ShapeID="_x0000_i1027" DrawAspect="Content" ObjectID="_1521057472" r:id="rId11"/>
        </w:object>
      </w:r>
      <w:r w:rsidRPr="00FE158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o </w:t>
      </w:r>
      <m:oMath>
        <m:r>
          <w:rPr>
            <w:rFonts w:ascii="Cambria Math" w:hAnsi="Cambria Math"/>
            <w:sz w:val="24"/>
            <w:szCs w:val="24"/>
          </w:rPr>
          <m:t>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bSup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E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1100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11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979</m:t>
        </m:r>
      </m:oMath>
      <w:r w:rsidR="003A6BC5">
        <w:rPr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  <m:r>
          <w:rPr>
            <w:rFonts w:ascii="Cambria Math" w:hAnsi="Cambria Math"/>
            <w:sz w:val="24"/>
            <w:szCs w:val="24"/>
          </w:rPr>
          <m:t>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V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i=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12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i=0</m:t>
            </m:r>
          </m:sub>
          <m:sup>
            <m:r>
              <w:rPr>
                <w:rFonts w:ascii="Cambria Math" w:eastAsiaTheme="minorEastAsia" w:hAnsi="Cambria Math"/>
              </w:rPr>
              <m:t>12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/>
                <w:sz w:val="24"/>
                <w:szCs w:val="24"/>
              </w:rPr>
              <m:t>=</m:t>
            </m:r>
            <m:nary>
              <m:naryPr>
                <m:chr m:val="∑"/>
                <m:limLoc m:val="undOvr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>
                <m:r>
                  <w:rPr>
                    <w:rFonts w:ascii="Cambria Math" w:eastAsiaTheme="minorEastAsia" w:hAnsi="Cambria Math"/>
                  </w:rPr>
                  <m:t>i=0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12</m:t>
                </m:r>
              </m:sup>
              <m:e>
                <m:r>
                  <w:rPr>
                    <w:rFonts w:ascii="Cambria Math" w:hAnsi="Cambria Math"/>
                    <w:sz w:val="24"/>
                    <w:szCs w:val="24"/>
                  </w:rPr>
                  <m:t>979=12*979=11748</m:t>
                </m:r>
              </m:e>
            </m:nary>
          </m:e>
        </m:nary>
      </m:oMath>
      <w:r w:rsidR="003A6BC5">
        <w:t xml:space="preserve"> and SD(X</w:t>
      </w:r>
      <w:proofErr w:type="gramStart"/>
      <w:r w:rsidR="003A6BC5">
        <w:t>)=</w:t>
      </w:r>
      <w:proofErr w:type="gramEnd"/>
      <w:r w:rsidR="003A6BC5">
        <w:t>√</w:t>
      </w:r>
      <m:oMath>
        <m:r>
          <w:rPr>
            <w:rFonts w:ascii="Cambria Math" w:hAnsi="Cambria Math"/>
            <w:sz w:val="24"/>
            <w:szCs w:val="24"/>
          </w:rPr>
          <m:t xml:space="preserve"> 11748</m:t>
        </m:r>
      </m:oMath>
      <w:r w:rsidR="003A6BC5">
        <w:rPr>
          <w:sz w:val="24"/>
          <w:szCs w:val="24"/>
        </w:rPr>
        <w:t>≈$108</w:t>
      </w:r>
    </w:p>
    <w:p w:rsidR="00D341FF" w:rsidRDefault="00D341FF" w:rsidP="003A6BC5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Note: the 2</w:t>
      </w:r>
      <w:r w:rsidRPr="00D341FF">
        <w:rPr>
          <w:sz w:val="24"/>
          <w:szCs w:val="24"/>
          <w:vertAlign w:val="superscript"/>
        </w:rPr>
        <w:t>nd</w:t>
      </w:r>
      <w:r>
        <w:rPr>
          <w:sz w:val="24"/>
          <w:szCs w:val="24"/>
        </w:rPr>
        <w:t xml:space="preserve"> equality requires independence which we do have.</w:t>
      </w:r>
    </w:p>
    <w:p w:rsidR="003A6BC5" w:rsidRPr="00FE1587" w:rsidRDefault="00D341FF" w:rsidP="003A6BC5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Alt. </w:t>
      </w:r>
      <w:proofErr w:type="spellStart"/>
      <w:r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 xml:space="preserve">: </w:t>
      </w:r>
      <w:r w:rsidR="003A6BC5">
        <w:rPr>
          <w:sz w:val="24"/>
          <w:szCs w:val="24"/>
        </w:rPr>
        <w:t>N=the number of defectives is binomial, hence V(N)=</w:t>
      </w:r>
      <w:proofErr w:type="spellStart"/>
      <w:r w:rsidR="003A6BC5">
        <w:rPr>
          <w:sz w:val="24"/>
          <w:szCs w:val="24"/>
        </w:rPr>
        <w:t>npq</w:t>
      </w:r>
      <w:proofErr w:type="spellEnd"/>
      <w:r w:rsidR="003A6BC5">
        <w:rPr>
          <w:sz w:val="24"/>
          <w:szCs w:val="24"/>
        </w:rPr>
        <w:t>=12(.11)(.89)</w:t>
      </w:r>
      <w:r w:rsidR="003A6BC5" w:rsidRPr="003A6BC5">
        <w:rPr>
          <w:sz w:val="24"/>
          <w:szCs w:val="24"/>
        </w:rPr>
        <w:t xml:space="preserve"> </w:t>
      </w:r>
      <w:r w:rsidR="003A6BC5">
        <w:rPr>
          <w:sz w:val="24"/>
          <w:szCs w:val="24"/>
        </w:rPr>
        <w:t>≈1.175 and SD(N</w:t>
      </w:r>
      <w:r w:rsidR="003A6BC5">
        <w:t>)</w:t>
      </w:r>
      <w:r w:rsidR="003A6BC5">
        <w:rPr>
          <w:sz w:val="24"/>
          <w:szCs w:val="24"/>
        </w:rPr>
        <w:t>≈</w:t>
      </w:r>
      <w:r w:rsidR="003A6BC5">
        <w:t>√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1.175 ≈1.084</m:t>
        </m:r>
      </m:oMath>
      <w:r w:rsidR="003A6BC5">
        <w:rPr>
          <w:sz w:val="24"/>
          <w:szCs w:val="24"/>
        </w:rPr>
        <w:t xml:space="preserve"> SD(X)=SD(</w:t>
      </w:r>
      <w:r>
        <w:rPr>
          <w:sz w:val="24"/>
          <w:szCs w:val="24"/>
        </w:rPr>
        <w:t>$</w:t>
      </w:r>
      <w:r w:rsidR="003A6BC5">
        <w:rPr>
          <w:sz w:val="24"/>
          <w:szCs w:val="24"/>
        </w:rPr>
        <w:t>100N)</w:t>
      </w:r>
      <w:r>
        <w:rPr>
          <w:sz w:val="24"/>
          <w:szCs w:val="24"/>
        </w:rPr>
        <w:t>=|$100|</w:t>
      </w:r>
      <w:r w:rsidRPr="00D341FF">
        <w:rPr>
          <w:sz w:val="24"/>
          <w:szCs w:val="24"/>
        </w:rPr>
        <w:t xml:space="preserve"> </w:t>
      </w:r>
      <w:r>
        <w:rPr>
          <w:sz w:val="24"/>
          <w:szCs w:val="24"/>
        </w:rPr>
        <w:t>SD(N</w:t>
      </w:r>
      <w:r>
        <w:t>)</w:t>
      </w:r>
      <w:r>
        <w:rPr>
          <w:sz w:val="24"/>
          <w:szCs w:val="24"/>
        </w:rPr>
        <w:t>≈$100*1.08=$108</w:t>
      </w:r>
    </w:p>
    <w:p w:rsidR="005E5B0B" w:rsidRDefault="005E5B0B" w:rsidP="00FE1587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</w:p>
    <w:p w:rsidR="00D24571" w:rsidRPr="007E57F1" w:rsidRDefault="001A3263" w:rsidP="003A6BC5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35 pts) </w:t>
      </w:r>
      <w:r w:rsidR="00B61D1A" w:rsidRPr="007E57F1">
        <w:rPr>
          <w:sz w:val="24"/>
          <w:szCs w:val="24"/>
        </w:rPr>
        <w:t>Let</w:t>
      </w:r>
      <w:r w:rsidR="00B034B6" w:rsidRPr="002346EA">
        <w:rPr>
          <w:position w:val="-12"/>
        </w:rPr>
        <w:object w:dxaOrig="2860" w:dyaOrig="360">
          <v:shape id="_x0000_i1028" type="#_x0000_t75" style="width:143.65pt;height:18.35pt" o:ole="">
            <v:imagedata r:id="rId12" o:title=""/>
          </v:shape>
          <o:OLEObject Type="Embed" ProgID="Equation.DSMT4" ShapeID="_x0000_i1028" DrawAspect="Content" ObjectID="_1521057473" r:id="rId13"/>
        </w:object>
      </w:r>
      <w:r w:rsidR="002346EA" w:rsidRPr="007E57F1">
        <w:rPr>
          <w:sz w:val="24"/>
          <w:szCs w:val="24"/>
        </w:rPr>
        <w:t>.</w:t>
      </w:r>
      <w:r w:rsidR="00B034B6">
        <w:rPr>
          <w:sz w:val="24"/>
          <w:szCs w:val="24"/>
        </w:rPr>
        <w:t xml:space="preserve"> NOTE: PDF has been changed!</w:t>
      </w:r>
    </w:p>
    <w:p w:rsidR="00561947" w:rsidRDefault="002346EA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Pr="002346EA">
        <w:rPr>
          <w:i/>
          <w:sz w:val="24"/>
          <w:szCs w:val="24"/>
        </w:rPr>
        <w:t>a</w:t>
      </w:r>
      <w:r>
        <w:rPr>
          <w:sz w:val="24"/>
          <w:szCs w:val="24"/>
        </w:rPr>
        <w:t xml:space="preserve"> so that</w:t>
      </w:r>
      <w:r w:rsidR="00D24571">
        <w:rPr>
          <w:sz w:val="24"/>
          <w:szCs w:val="24"/>
        </w:rPr>
        <w:t xml:space="preserve"> </w:t>
      </w:r>
      <w:proofErr w:type="spellStart"/>
      <w:proofErr w:type="gramStart"/>
      <w:r w:rsidR="00D24571" w:rsidRPr="00B61D1A">
        <w:rPr>
          <w:sz w:val="24"/>
          <w:szCs w:val="24"/>
        </w:rPr>
        <w:t>f</w:t>
      </w:r>
      <w:r w:rsidR="00D24571" w:rsidRPr="00B61D1A">
        <w:rPr>
          <w:sz w:val="24"/>
          <w:szCs w:val="24"/>
          <w:vertAlign w:val="subscript"/>
        </w:rPr>
        <w:t>Y</w:t>
      </w:r>
      <w:proofErr w:type="spellEnd"/>
      <w:proofErr w:type="gramEnd"/>
      <w:r w:rsidR="00D24571" w:rsidRPr="00B61D1A">
        <w:rPr>
          <w:sz w:val="24"/>
          <w:szCs w:val="24"/>
        </w:rPr>
        <w:t xml:space="preserve"> (y)</w:t>
      </w:r>
      <w:r w:rsidR="00D24571">
        <w:rPr>
          <w:sz w:val="24"/>
          <w:szCs w:val="24"/>
        </w:rPr>
        <w:t xml:space="preserve"> is a PDF.</w:t>
      </w:r>
    </w:p>
    <w:p w:rsidR="00D316D1" w:rsidRDefault="00B034B6" w:rsidP="00561947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B034B6">
        <w:t xml:space="preserve"> </w:t>
      </w:r>
      <w:r w:rsidR="00561947" w:rsidRPr="00B034B6">
        <w:rPr>
          <w:position w:val="-42"/>
        </w:rPr>
        <w:object w:dxaOrig="6920" w:dyaOrig="960">
          <v:shape id="_x0000_i1029" type="#_x0000_t75" style="width:347.15pt;height:48.5pt" o:ole="">
            <v:imagedata r:id="rId14" o:title=""/>
          </v:shape>
          <o:OLEObject Type="Embed" ProgID="Equation.DSMT4" ShapeID="_x0000_i1029" DrawAspect="Content" ObjectID="_1521057474" r:id="rId15"/>
        </w:object>
      </w:r>
      <w:r w:rsidR="00561947">
        <w:t xml:space="preserve"> </w:t>
      </w:r>
      <w:proofErr w:type="gramStart"/>
      <w:r w:rsidR="00561947" w:rsidRPr="00561947">
        <w:rPr>
          <w:sz w:val="24"/>
        </w:rPr>
        <w:t>so</w:t>
      </w:r>
      <w:proofErr w:type="gramEnd"/>
      <w:r w:rsidR="00561947" w:rsidRPr="00561947">
        <w:rPr>
          <w:sz w:val="24"/>
        </w:rPr>
        <w:t xml:space="preserve"> a=</w:t>
      </w:r>
      <w:r w:rsidR="00561947">
        <w:rPr>
          <w:sz w:val="24"/>
        </w:rPr>
        <w:t>1/9</w:t>
      </w:r>
    </w:p>
    <w:p w:rsidR="00D316D1" w:rsidRDefault="00181382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59A1DA" wp14:editId="16A327F3">
                <wp:simplePos x="0" y="0"/>
                <wp:positionH relativeFrom="column">
                  <wp:posOffset>3708917</wp:posOffset>
                </wp:positionH>
                <wp:positionV relativeFrom="paragraph">
                  <wp:posOffset>2620217</wp:posOffset>
                </wp:positionV>
                <wp:extent cx="1143000" cy="555172"/>
                <wp:effectExtent l="38100" t="38100" r="19050" b="3556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43000" cy="55517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5472A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292.05pt;margin-top:206.3pt;width:90pt;height:43.7pt;flip:x y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" strokecolor="#4579b8 [3044]">
                <v:stroke endarrow="block"/>
              </v:shape>
            </w:pict>
          </mc:Fallback>
        </mc:AlternateContent>
      </w:r>
      <w:r w:rsidR="0012576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406395" wp14:editId="1D38F77D">
                <wp:simplePos x="0" y="0"/>
                <wp:positionH relativeFrom="column">
                  <wp:posOffset>3615612</wp:posOffset>
                </wp:positionH>
                <wp:positionV relativeFrom="paragraph">
                  <wp:posOffset>2620217</wp:posOffset>
                </wp:positionV>
                <wp:extent cx="419878" cy="555172"/>
                <wp:effectExtent l="38100" t="38100" r="18415" b="1651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19878" cy="55517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90DA6A" id="Straight Arrow Connector 4" o:spid="_x0000_s1026" type="#_x0000_t32" style="position:absolute;margin-left:284.7pt;margin-top:206.3pt;width:33.05pt;height:43.7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" strokecolor="#4579b8 [3044]">
                <v:stroke endarrow="block"/>
              </v:shape>
            </w:pict>
          </mc:Fallback>
        </mc:AlternateContent>
      </w:r>
      <w:r w:rsidR="00CD70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7B3E45" wp14:editId="6C1097F5">
                <wp:simplePos x="0" y="0"/>
                <wp:positionH relativeFrom="column">
                  <wp:posOffset>1959420</wp:posOffset>
                </wp:positionH>
                <wp:positionV relativeFrom="paragraph">
                  <wp:posOffset>1016505</wp:posOffset>
                </wp:positionV>
                <wp:extent cx="1396036" cy="1633116"/>
                <wp:effectExtent l="0" t="0" r="13970" b="24765"/>
                <wp:wrapNone/>
                <wp:docPr id="3" name="Freeform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96036" cy="1633116"/>
                        </a:xfrm>
                        <a:custGeom>
                          <a:avLst/>
                          <a:gdLst>
                            <a:gd name="connsiteX0" fmla="*/ 37331 w 1396036"/>
                            <a:gd name="connsiteY0" fmla="*/ 843267 h 1633116"/>
                            <a:gd name="connsiteX1" fmla="*/ 37331 w 1396036"/>
                            <a:gd name="connsiteY1" fmla="*/ 843267 h 1633116"/>
                            <a:gd name="connsiteX2" fmla="*/ 74653 w 1396036"/>
                            <a:gd name="connsiteY2" fmla="*/ 815276 h 1633116"/>
                            <a:gd name="connsiteX3" fmla="*/ 97980 w 1396036"/>
                            <a:gd name="connsiteY3" fmla="*/ 787284 h 1633116"/>
                            <a:gd name="connsiteX4" fmla="*/ 135302 w 1396036"/>
                            <a:gd name="connsiteY4" fmla="*/ 759292 h 1633116"/>
                            <a:gd name="connsiteX5" fmla="*/ 153964 w 1396036"/>
                            <a:gd name="connsiteY5" fmla="*/ 749961 h 1633116"/>
                            <a:gd name="connsiteX6" fmla="*/ 163294 w 1396036"/>
                            <a:gd name="connsiteY6" fmla="*/ 735965 h 1633116"/>
                            <a:gd name="connsiteX7" fmla="*/ 191286 w 1396036"/>
                            <a:gd name="connsiteY7" fmla="*/ 717304 h 1633116"/>
                            <a:gd name="connsiteX8" fmla="*/ 200617 w 1396036"/>
                            <a:gd name="connsiteY8" fmla="*/ 703308 h 1633116"/>
                            <a:gd name="connsiteX9" fmla="*/ 228609 w 1396036"/>
                            <a:gd name="connsiteY9" fmla="*/ 689312 h 1633116"/>
                            <a:gd name="connsiteX10" fmla="*/ 256600 w 1396036"/>
                            <a:gd name="connsiteY10" fmla="*/ 661321 h 1633116"/>
                            <a:gd name="connsiteX11" fmla="*/ 270596 w 1396036"/>
                            <a:gd name="connsiteY11" fmla="*/ 647325 h 1633116"/>
                            <a:gd name="connsiteX12" fmla="*/ 298588 w 1396036"/>
                            <a:gd name="connsiteY12" fmla="*/ 628663 h 1633116"/>
                            <a:gd name="connsiteX13" fmla="*/ 321915 w 1396036"/>
                            <a:gd name="connsiteY13" fmla="*/ 605337 h 1633116"/>
                            <a:gd name="connsiteX14" fmla="*/ 335911 w 1396036"/>
                            <a:gd name="connsiteY14" fmla="*/ 591341 h 1633116"/>
                            <a:gd name="connsiteX15" fmla="*/ 363902 w 1396036"/>
                            <a:gd name="connsiteY15" fmla="*/ 572680 h 1633116"/>
                            <a:gd name="connsiteX16" fmla="*/ 401225 w 1396036"/>
                            <a:gd name="connsiteY16" fmla="*/ 540023 h 1633116"/>
                            <a:gd name="connsiteX17" fmla="*/ 415221 w 1396036"/>
                            <a:gd name="connsiteY17" fmla="*/ 526027 h 1633116"/>
                            <a:gd name="connsiteX18" fmla="*/ 429217 w 1396036"/>
                            <a:gd name="connsiteY18" fmla="*/ 507365 h 1633116"/>
                            <a:gd name="connsiteX19" fmla="*/ 443213 w 1396036"/>
                            <a:gd name="connsiteY19" fmla="*/ 498035 h 1633116"/>
                            <a:gd name="connsiteX20" fmla="*/ 471204 w 1396036"/>
                            <a:gd name="connsiteY20" fmla="*/ 479374 h 1633116"/>
                            <a:gd name="connsiteX21" fmla="*/ 513192 w 1396036"/>
                            <a:gd name="connsiteY21" fmla="*/ 442051 h 1633116"/>
                            <a:gd name="connsiteX22" fmla="*/ 531853 w 1396036"/>
                            <a:gd name="connsiteY22" fmla="*/ 423390 h 1633116"/>
                            <a:gd name="connsiteX23" fmla="*/ 564511 w 1396036"/>
                            <a:gd name="connsiteY23" fmla="*/ 404729 h 1633116"/>
                            <a:gd name="connsiteX24" fmla="*/ 578507 w 1396036"/>
                            <a:gd name="connsiteY24" fmla="*/ 409394 h 1633116"/>
                            <a:gd name="connsiteX25" fmla="*/ 583172 w 1396036"/>
                            <a:gd name="connsiteY25" fmla="*/ 353410 h 1633116"/>
                            <a:gd name="connsiteX26" fmla="*/ 587837 w 1396036"/>
                            <a:gd name="connsiteY26" fmla="*/ 334749 h 1633116"/>
                            <a:gd name="connsiteX27" fmla="*/ 601833 w 1396036"/>
                            <a:gd name="connsiteY27" fmla="*/ 320753 h 1633116"/>
                            <a:gd name="connsiteX28" fmla="*/ 620494 w 1396036"/>
                            <a:gd name="connsiteY28" fmla="*/ 316088 h 1633116"/>
                            <a:gd name="connsiteX29" fmla="*/ 634490 w 1396036"/>
                            <a:gd name="connsiteY29" fmla="*/ 306757 h 1633116"/>
                            <a:gd name="connsiteX30" fmla="*/ 681143 w 1396036"/>
                            <a:gd name="connsiteY30" fmla="*/ 292761 h 1633116"/>
                            <a:gd name="connsiteX31" fmla="*/ 737127 w 1396036"/>
                            <a:gd name="connsiteY31" fmla="*/ 278765 h 1633116"/>
                            <a:gd name="connsiteX32" fmla="*/ 802441 w 1396036"/>
                            <a:gd name="connsiteY32" fmla="*/ 255439 h 1633116"/>
                            <a:gd name="connsiteX33" fmla="*/ 816437 w 1396036"/>
                            <a:gd name="connsiteY33" fmla="*/ 250774 h 1633116"/>
                            <a:gd name="connsiteX34" fmla="*/ 858425 w 1396036"/>
                            <a:gd name="connsiteY34" fmla="*/ 227447 h 1633116"/>
                            <a:gd name="connsiteX35" fmla="*/ 895747 w 1396036"/>
                            <a:gd name="connsiteY35" fmla="*/ 199455 h 1633116"/>
                            <a:gd name="connsiteX36" fmla="*/ 947066 w 1396036"/>
                            <a:gd name="connsiteY36" fmla="*/ 180794 h 1633116"/>
                            <a:gd name="connsiteX37" fmla="*/ 979723 w 1396036"/>
                            <a:gd name="connsiteY37" fmla="*/ 171463 h 1633116"/>
                            <a:gd name="connsiteX38" fmla="*/ 1077694 w 1396036"/>
                            <a:gd name="connsiteY38" fmla="*/ 166798 h 1633116"/>
                            <a:gd name="connsiteX39" fmla="*/ 1082360 w 1396036"/>
                            <a:gd name="connsiteY39" fmla="*/ 64161 h 1633116"/>
                            <a:gd name="connsiteX40" fmla="*/ 1119682 w 1396036"/>
                            <a:gd name="connsiteY40" fmla="*/ 36169 h 1633116"/>
                            <a:gd name="connsiteX41" fmla="*/ 1147674 w 1396036"/>
                            <a:gd name="connsiteY41" fmla="*/ 22174 h 1633116"/>
                            <a:gd name="connsiteX42" fmla="*/ 1194327 w 1396036"/>
                            <a:gd name="connsiteY42" fmla="*/ 8178 h 1633116"/>
                            <a:gd name="connsiteX43" fmla="*/ 1231649 w 1396036"/>
                            <a:gd name="connsiteY43" fmla="*/ 3512 h 1633116"/>
                            <a:gd name="connsiteX44" fmla="*/ 1306294 w 1396036"/>
                            <a:gd name="connsiteY44" fmla="*/ 8178 h 1633116"/>
                            <a:gd name="connsiteX45" fmla="*/ 1362278 w 1396036"/>
                            <a:gd name="connsiteY45" fmla="*/ 3512 h 1633116"/>
                            <a:gd name="connsiteX46" fmla="*/ 1357613 w 1396036"/>
                            <a:gd name="connsiteY46" fmla="*/ 40835 h 1633116"/>
                            <a:gd name="connsiteX47" fmla="*/ 1352947 w 1396036"/>
                            <a:gd name="connsiteY47" fmla="*/ 166798 h 1633116"/>
                            <a:gd name="connsiteX48" fmla="*/ 1352947 w 1396036"/>
                            <a:gd name="connsiteY48" fmla="*/ 367406 h 1633116"/>
                            <a:gd name="connsiteX49" fmla="*/ 1362278 w 1396036"/>
                            <a:gd name="connsiteY49" fmla="*/ 395398 h 1633116"/>
                            <a:gd name="connsiteX50" fmla="*/ 1366943 w 1396036"/>
                            <a:gd name="connsiteY50" fmla="*/ 423390 h 1633116"/>
                            <a:gd name="connsiteX51" fmla="*/ 1376274 w 1396036"/>
                            <a:gd name="connsiteY51" fmla="*/ 470043 h 1633116"/>
                            <a:gd name="connsiteX52" fmla="*/ 1380939 w 1396036"/>
                            <a:gd name="connsiteY52" fmla="*/ 507365 h 1633116"/>
                            <a:gd name="connsiteX53" fmla="*/ 1390270 w 1396036"/>
                            <a:gd name="connsiteY53" fmla="*/ 596006 h 1633116"/>
                            <a:gd name="connsiteX54" fmla="*/ 1394935 w 1396036"/>
                            <a:gd name="connsiteY54" fmla="*/ 777953 h 1633116"/>
                            <a:gd name="connsiteX55" fmla="*/ 1380939 w 1396036"/>
                            <a:gd name="connsiteY55" fmla="*/ 950569 h 1633116"/>
                            <a:gd name="connsiteX56" fmla="*/ 1366943 w 1396036"/>
                            <a:gd name="connsiteY56" fmla="*/ 997223 h 1633116"/>
                            <a:gd name="connsiteX57" fmla="*/ 1362278 w 1396036"/>
                            <a:gd name="connsiteY57" fmla="*/ 1039210 h 1633116"/>
                            <a:gd name="connsiteX58" fmla="*/ 1352947 w 1396036"/>
                            <a:gd name="connsiteY58" fmla="*/ 1057872 h 1633116"/>
                            <a:gd name="connsiteX59" fmla="*/ 1348282 w 1396036"/>
                            <a:gd name="connsiteY59" fmla="*/ 1081198 h 1633116"/>
                            <a:gd name="connsiteX60" fmla="*/ 1343617 w 1396036"/>
                            <a:gd name="connsiteY60" fmla="*/ 1095194 h 1633116"/>
                            <a:gd name="connsiteX61" fmla="*/ 1334286 w 1396036"/>
                            <a:gd name="connsiteY61" fmla="*/ 1146512 h 1633116"/>
                            <a:gd name="connsiteX62" fmla="*/ 1329621 w 1396036"/>
                            <a:gd name="connsiteY62" fmla="*/ 1165174 h 1633116"/>
                            <a:gd name="connsiteX63" fmla="*/ 1315625 w 1396036"/>
                            <a:gd name="connsiteY63" fmla="*/ 1267810 h 1633116"/>
                            <a:gd name="connsiteX64" fmla="*/ 1324956 w 1396036"/>
                            <a:gd name="connsiteY64" fmla="*/ 1426431 h 1633116"/>
                            <a:gd name="connsiteX65" fmla="*/ 1329621 w 1396036"/>
                            <a:gd name="connsiteY65" fmla="*/ 1449757 h 1633116"/>
                            <a:gd name="connsiteX66" fmla="*/ 1334286 w 1396036"/>
                            <a:gd name="connsiteY66" fmla="*/ 1487080 h 1633116"/>
                            <a:gd name="connsiteX67" fmla="*/ 1338951 w 1396036"/>
                            <a:gd name="connsiteY67" fmla="*/ 1515072 h 1633116"/>
                            <a:gd name="connsiteX68" fmla="*/ 1301629 w 1396036"/>
                            <a:gd name="connsiteY68" fmla="*/ 1617708 h 1633116"/>
                            <a:gd name="connsiteX69" fmla="*/ 1264307 w 1396036"/>
                            <a:gd name="connsiteY69" fmla="*/ 1622374 h 1633116"/>
                            <a:gd name="connsiteX70" fmla="*/ 1250311 w 1396036"/>
                            <a:gd name="connsiteY70" fmla="*/ 1627039 h 1633116"/>
                            <a:gd name="connsiteX71" fmla="*/ 1124347 w 1396036"/>
                            <a:gd name="connsiteY71" fmla="*/ 1627039 h 1633116"/>
                            <a:gd name="connsiteX72" fmla="*/ 1045037 w 1396036"/>
                            <a:gd name="connsiteY72" fmla="*/ 1622374 h 1633116"/>
                            <a:gd name="connsiteX73" fmla="*/ 1007715 w 1396036"/>
                            <a:gd name="connsiteY73" fmla="*/ 1613043 h 1633116"/>
                            <a:gd name="connsiteX74" fmla="*/ 993719 w 1396036"/>
                            <a:gd name="connsiteY74" fmla="*/ 1608378 h 1633116"/>
                            <a:gd name="connsiteX75" fmla="*/ 835098 w 1396036"/>
                            <a:gd name="connsiteY75" fmla="*/ 1603712 h 1633116"/>
                            <a:gd name="connsiteX76" fmla="*/ 797776 w 1396036"/>
                            <a:gd name="connsiteY76" fmla="*/ 1599047 h 1633116"/>
                            <a:gd name="connsiteX77" fmla="*/ 723131 w 1396036"/>
                            <a:gd name="connsiteY77" fmla="*/ 1594382 h 1633116"/>
                            <a:gd name="connsiteX78" fmla="*/ 667147 w 1396036"/>
                            <a:gd name="connsiteY78" fmla="*/ 1589716 h 1633116"/>
                            <a:gd name="connsiteX79" fmla="*/ 499196 w 1396036"/>
                            <a:gd name="connsiteY79" fmla="*/ 1594382 h 1633116"/>
                            <a:gd name="connsiteX80" fmla="*/ 466539 w 1396036"/>
                            <a:gd name="connsiteY80" fmla="*/ 1603712 h 1633116"/>
                            <a:gd name="connsiteX81" fmla="*/ 345241 w 1396036"/>
                            <a:gd name="connsiteY81" fmla="*/ 1608378 h 1633116"/>
                            <a:gd name="connsiteX82" fmla="*/ 69988 w 1396036"/>
                            <a:gd name="connsiteY82" fmla="*/ 1603712 h 1633116"/>
                            <a:gd name="connsiteX83" fmla="*/ 41996 w 1396036"/>
                            <a:gd name="connsiteY83" fmla="*/ 1599047 h 1633116"/>
                            <a:gd name="connsiteX84" fmla="*/ 9339 w 1396036"/>
                            <a:gd name="connsiteY84" fmla="*/ 1594382 h 1633116"/>
                            <a:gd name="connsiteX85" fmla="*/ 4674 w 1396036"/>
                            <a:gd name="connsiteY85" fmla="*/ 1454423 h 1633116"/>
                            <a:gd name="connsiteX86" fmla="*/ 9 w 1396036"/>
                            <a:gd name="connsiteY86" fmla="*/ 1440427 h 1633116"/>
                            <a:gd name="connsiteX87" fmla="*/ 9339 w 1396036"/>
                            <a:gd name="connsiteY87" fmla="*/ 1221157 h 1633116"/>
                            <a:gd name="connsiteX88" fmla="*/ 18670 w 1396036"/>
                            <a:gd name="connsiteY88" fmla="*/ 1188500 h 1633116"/>
                            <a:gd name="connsiteX89" fmla="*/ 32666 w 1396036"/>
                            <a:gd name="connsiteY89" fmla="*/ 1141847 h 1633116"/>
                            <a:gd name="connsiteX90" fmla="*/ 37331 w 1396036"/>
                            <a:gd name="connsiteY90" fmla="*/ 1118521 h 1633116"/>
                            <a:gd name="connsiteX91" fmla="*/ 41996 w 1396036"/>
                            <a:gd name="connsiteY91" fmla="*/ 1104525 h 1633116"/>
                            <a:gd name="connsiteX92" fmla="*/ 37331 w 1396036"/>
                            <a:gd name="connsiteY92" fmla="*/ 941239 h 1633116"/>
                            <a:gd name="connsiteX93" fmla="*/ 28000 w 1396036"/>
                            <a:gd name="connsiteY93" fmla="*/ 913247 h 1633116"/>
                            <a:gd name="connsiteX94" fmla="*/ 18670 w 1396036"/>
                            <a:gd name="connsiteY94" fmla="*/ 875925 h 1633116"/>
                            <a:gd name="connsiteX95" fmla="*/ 9339 w 1396036"/>
                            <a:gd name="connsiteY95" fmla="*/ 847933 h 1633116"/>
                            <a:gd name="connsiteX96" fmla="*/ 4674 w 1396036"/>
                            <a:gd name="connsiteY96" fmla="*/ 801280 h 163311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  <a:cxn ang="0">
                              <a:pos x="connsiteX68" y="connsiteY68"/>
                            </a:cxn>
                            <a:cxn ang="0">
                              <a:pos x="connsiteX69" y="connsiteY69"/>
                            </a:cxn>
                            <a:cxn ang="0">
                              <a:pos x="connsiteX70" y="connsiteY70"/>
                            </a:cxn>
                            <a:cxn ang="0">
                              <a:pos x="connsiteX71" y="connsiteY71"/>
                            </a:cxn>
                            <a:cxn ang="0">
                              <a:pos x="connsiteX72" y="connsiteY72"/>
                            </a:cxn>
                            <a:cxn ang="0">
                              <a:pos x="connsiteX73" y="connsiteY73"/>
                            </a:cxn>
                            <a:cxn ang="0">
                              <a:pos x="connsiteX74" y="connsiteY74"/>
                            </a:cxn>
                            <a:cxn ang="0">
                              <a:pos x="connsiteX75" y="connsiteY75"/>
                            </a:cxn>
                            <a:cxn ang="0">
                              <a:pos x="connsiteX76" y="connsiteY76"/>
                            </a:cxn>
                            <a:cxn ang="0">
                              <a:pos x="connsiteX77" y="connsiteY77"/>
                            </a:cxn>
                            <a:cxn ang="0">
                              <a:pos x="connsiteX78" y="connsiteY78"/>
                            </a:cxn>
                            <a:cxn ang="0">
                              <a:pos x="connsiteX79" y="connsiteY79"/>
                            </a:cxn>
                            <a:cxn ang="0">
                              <a:pos x="connsiteX80" y="connsiteY80"/>
                            </a:cxn>
                            <a:cxn ang="0">
                              <a:pos x="connsiteX81" y="connsiteY81"/>
                            </a:cxn>
                            <a:cxn ang="0">
                              <a:pos x="connsiteX82" y="connsiteY82"/>
                            </a:cxn>
                            <a:cxn ang="0">
                              <a:pos x="connsiteX83" y="connsiteY83"/>
                            </a:cxn>
                            <a:cxn ang="0">
                              <a:pos x="connsiteX84" y="connsiteY84"/>
                            </a:cxn>
                            <a:cxn ang="0">
                              <a:pos x="connsiteX85" y="connsiteY85"/>
                            </a:cxn>
                            <a:cxn ang="0">
                              <a:pos x="connsiteX86" y="connsiteY86"/>
                            </a:cxn>
                            <a:cxn ang="0">
                              <a:pos x="connsiteX87" y="connsiteY87"/>
                            </a:cxn>
                            <a:cxn ang="0">
                              <a:pos x="connsiteX88" y="connsiteY88"/>
                            </a:cxn>
                            <a:cxn ang="0">
                              <a:pos x="connsiteX89" y="connsiteY89"/>
                            </a:cxn>
                            <a:cxn ang="0">
                              <a:pos x="connsiteX90" y="connsiteY90"/>
                            </a:cxn>
                            <a:cxn ang="0">
                              <a:pos x="connsiteX91" y="connsiteY91"/>
                            </a:cxn>
                            <a:cxn ang="0">
                              <a:pos x="connsiteX92" y="connsiteY92"/>
                            </a:cxn>
                            <a:cxn ang="0">
                              <a:pos x="connsiteX93" y="connsiteY93"/>
                            </a:cxn>
                            <a:cxn ang="0">
                              <a:pos x="connsiteX94" y="connsiteY94"/>
                            </a:cxn>
                            <a:cxn ang="0">
                              <a:pos x="connsiteX95" y="connsiteY95"/>
                            </a:cxn>
                            <a:cxn ang="0">
                              <a:pos x="connsiteX96" y="connsiteY96"/>
                            </a:cxn>
                          </a:cxnLst>
                          <a:rect l="l" t="t" r="r" b="b"/>
                          <a:pathLst>
                            <a:path w="1396036" h="1633116">
                              <a:moveTo>
                                <a:pt x="37331" y="843267"/>
                              </a:moveTo>
                              <a:lnTo>
                                <a:pt x="37331" y="843267"/>
                              </a:lnTo>
                              <a:cubicBezTo>
                                <a:pt x="49772" y="833937"/>
                                <a:pt x="63226" y="825824"/>
                                <a:pt x="74653" y="815276"/>
                              </a:cubicBezTo>
                              <a:cubicBezTo>
                                <a:pt x="83578" y="807038"/>
                                <a:pt x="89391" y="795872"/>
                                <a:pt x="97980" y="787284"/>
                              </a:cubicBezTo>
                              <a:cubicBezTo>
                                <a:pt x="103956" y="781308"/>
                                <a:pt x="125257" y="765032"/>
                                <a:pt x="135302" y="759292"/>
                              </a:cubicBezTo>
                              <a:cubicBezTo>
                                <a:pt x="141340" y="755841"/>
                                <a:pt x="147743" y="753071"/>
                                <a:pt x="153964" y="749961"/>
                              </a:cubicBezTo>
                              <a:cubicBezTo>
                                <a:pt x="157074" y="745296"/>
                                <a:pt x="159074" y="739657"/>
                                <a:pt x="163294" y="735965"/>
                              </a:cubicBezTo>
                              <a:cubicBezTo>
                                <a:pt x="171733" y="728580"/>
                                <a:pt x="191286" y="717304"/>
                                <a:pt x="191286" y="717304"/>
                              </a:cubicBezTo>
                              <a:cubicBezTo>
                                <a:pt x="194396" y="712639"/>
                                <a:pt x="196652" y="707273"/>
                                <a:pt x="200617" y="703308"/>
                              </a:cubicBezTo>
                              <a:cubicBezTo>
                                <a:pt x="209660" y="694266"/>
                                <a:pt x="217227" y="693106"/>
                                <a:pt x="228609" y="689312"/>
                              </a:cubicBezTo>
                              <a:lnTo>
                                <a:pt x="256600" y="661321"/>
                              </a:lnTo>
                              <a:cubicBezTo>
                                <a:pt x="261265" y="656656"/>
                                <a:pt x="265106" y="650985"/>
                                <a:pt x="270596" y="647325"/>
                              </a:cubicBezTo>
                              <a:lnTo>
                                <a:pt x="298588" y="628663"/>
                              </a:lnTo>
                              <a:cubicBezTo>
                                <a:pt x="315696" y="603002"/>
                                <a:pt x="298587" y="624776"/>
                                <a:pt x="321915" y="605337"/>
                              </a:cubicBezTo>
                              <a:cubicBezTo>
                                <a:pt x="326984" y="601113"/>
                                <a:pt x="330703" y="595392"/>
                                <a:pt x="335911" y="591341"/>
                              </a:cubicBezTo>
                              <a:cubicBezTo>
                                <a:pt x="344763" y="584456"/>
                                <a:pt x="363902" y="572680"/>
                                <a:pt x="363902" y="572680"/>
                              </a:cubicBezTo>
                              <a:cubicBezTo>
                                <a:pt x="390341" y="533023"/>
                                <a:pt x="346793" y="594455"/>
                                <a:pt x="401225" y="540023"/>
                              </a:cubicBezTo>
                              <a:cubicBezTo>
                                <a:pt x="405890" y="535358"/>
                                <a:pt x="410927" y="531036"/>
                                <a:pt x="415221" y="526027"/>
                              </a:cubicBezTo>
                              <a:cubicBezTo>
                                <a:pt x="420281" y="520123"/>
                                <a:pt x="423719" y="512863"/>
                                <a:pt x="429217" y="507365"/>
                              </a:cubicBezTo>
                              <a:cubicBezTo>
                                <a:pt x="433182" y="503400"/>
                                <a:pt x="438906" y="501624"/>
                                <a:pt x="443213" y="498035"/>
                              </a:cubicBezTo>
                              <a:cubicBezTo>
                                <a:pt x="466512" y="478620"/>
                                <a:pt x="446608" y="487573"/>
                                <a:pt x="471204" y="479374"/>
                              </a:cubicBezTo>
                              <a:cubicBezTo>
                                <a:pt x="496179" y="462723"/>
                                <a:pt x="481235" y="474008"/>
                                <a:pt x="513192" y="442051"/>
                              </a:cubicBezTo>
                              <a:cubicBezTo>
                                <a:pt x="519412" y="435831"/>
                                <a:pt x="524534" y="428270"/>
                                <a:pt x="531853" y="423390"/>
                              </a:cubicBezTo>
                              <a:cubicBezTo>
                                <a:pt x="551636" y="410201"/>
                                <a:pt x="540834" y="416566"/>
                                <a:pt x="564511" y="404729"/>
                              </a:cubicBezTo>
                              <a:cubicBezTo>
                                <a:pt x="569176" y="406284"/>
                                <a:pt x="576826" y="414016"/>
                                <a:pt x="578507" y="409394"/>
                              </a:cubicBezTo>
                              <a:cubicBezTo>
                                <a:pt x="584906" y="391795"/>
                                <a:pt x="580849" y="371991"/>
                                <a:pt x="583172" y="353410"/>
                              </a:cubicBezTo>
                              <a:cubicBezTo>
                                <a:pt x="583967" y="347048"/>
                                <a:pt x="584656" y="340316"/>
                                <a:pt x="587837" y="334749"/>
                              </a:cubicBezTo>
                              <a:cubicBezTo>
                                <a:pt x="591110" y="329021"/>
                                <a:pt x="596105" y="324026"/>
                                <a:pt x="601833" y="320753"/>
                              </a:cubicBezTo>
                              <a:cubicBezTo>
                                <a:pt x="607400" y="317572"/>
                                <a:pt x="614274" y="317643"/>
                                <a:pt x="620494" y="316088"/>
                              </a:cubicBezTo>
                              <a:cubicBezTo>
                                <a:pt x="625159" y="312978"/>
                                <a:pt x="629366" y="309034"/>
                                <a:pt x="634490" y="306757"/>
                              </a:cubicBezTo>
                              <a:cubicBezTo>
                                <a:pt x="691891" y="281246"/>
                                <a:pt x="637734" y="309040"/>
                                <a:pt x="681143" y="292761"/>
                              </a:cubicBezTo>
                              <a:cubicBezTo>
                                <a:pt x="725953" y="275957"/>
                                <a:pt x="665979" y="287660"/>
                                <a:pt x="737127" y="278765"/>
                              </a:cubicBezTo>
                              <a:lnTo>
                                <a:pt x="802441" y="255439"/>
                              </a:lnTo>
                              <a:cubicBezTo>
                                <a:pt x="807078" y="253802"/>
                                <a:pt x="816437" y="250774"/>
                                <a:pt x="816437" y="250774"/>
                              </a:cubicBezTo>
                              <a:cubicBezTo>
                                <a:pt x="848521" y="229384"/>
                                <a:pt x="833790" y="235658"/>
                                <a:pt x="858425" y="227447"/>
                              </a:cubicBezTo>
                              <a:cubicBezTo>
                                <a:pt x="870866" y="218116"/>
                                <a:pt x="881308" y="205230"/>
                                <a:pt x="895747" y="199455"/>
                              </a:cubicBezTo>
                              <a:cubicBezTo>
                                <a:pt x="918000" y="190555"/>
                                <a:pt x="923116" y="187979"/>
                                <a:pt x="947066" y="180794"/>
                              </a:cubicBezTo>
                              <a:cubicBezTo>
                                <a:pt x="1005609" y="163231"/>
                                <a:pt x="932715" y="187135"/>
                                <a:pt x="979723" y="171463"/>
                              </a:cubicBezTo>
                              <a:cubicBezTo>
                                <a:pt x="1007079" y="189701"/>
                                <a:pt x="1040069" y="216304"/>
                                <a:pt x="1077694" y="166798"/>
                              </a:cubicBezTo>
                              <a:cubicBezTo>
                                <a:pt x="1098417" y="139531"/>
                                <a:pt x="1071880" y="96766"/>
                                <a:pt x="1082360" y="64161"/>
                              </a:cubicBezTo>
                              <a:cubicBezTo>
                                <a:pt x="1087119" y="49356"/>
                                <a:pt x="1104929" y="41086"/>
                                <a:pt x="1119682" y="36169"/>
                              </a:cubicBezTo>
                              <a:cubicBezTo>
                                <a:pt x="1170716" y="19159"/>
                                <a:pt x="1093422" y="46286"/>
                                <a:pt x="1147674" y="22174"/>
                              </a:cubicBezTo>
                              <a:cubicBezTo>
                                <a:pt x="1155144" y="18854"/>
                                <a:pt x="1183468" y="9988"/>
                                <a:pt x="1194327" y="8178"/>
                              </a:cubicBezTo>
                              <a:cubicBezTo>
                                <a:pt x="1206694" y="6117"/>
                                <a:pt x="1219208" y="5067"/>
                                <a:pt x="1231649" y="3512"/>
                              </a:cubicBezTo>
                              <a:cubicBezTo>
                                <a:pt x="1256531" y="5067"/>
                                <a:pt x="1281364" y="8178"/>
                                <a:pt x="1306294" y="8178"/>
                              </a:cubicBezTo>
                              <a:cubicBezTo>
                                <a:pt x="1325020" y="8178"/>
                                <a:pt x="1346479" y="-6541"/>
                                <a:pt x="1362278" y="3512"/>
                              </a:cubicBezTo>
                              <a:cubicBezTo>
                                <a:pt x="1372856" y="10243"/>
                                <a:pt x="1359168" y="28394"/>
                                <a:pt x="1357613" y="40835"/>
                              </a:cubicBezTo>
                              <a:cubicBezTo>
                                <a:pt x="1356058" y="82823"/>
                                <a:pt x="1354772" y="124821"/>
                                <a:pt x="1352947" y="166798"/>
                              </a:cubicBezTo>
                              <a:cubicBezTo>
                                <a:pt x="1349104" y="255193"/>
                                <a:pt x="1343535" y="273282"/>
                                <a:pt x="1352947" y="367406"/>
                              </a:cubicBezTo>
                              <a:cubicBezTo>
                                <a:pt x="1353926" y="377193"/>
                                <a:pt x="1360661" y="385696"/>
                                <a:pt x="1362278" y="395398"/>
                              </a:cubicBezTo>
                              <a:cubicBezTo>
                                <a:pt x="1363833" y="404729"/>
                                <a:pt x="1365200" y="414093"/>
                                <a:pt x="1366943" y="423390"/>
                              </a:cubicBezTo>
                              <a:cubicBezTo>
                                <a:pt x="1369866" y="438977"/>
                                <a:pt x="1374307" y="454306"/>
                                <a:pt x="1376274" y="470043"/>
                              </a:cubicBezTo>
                              <a:cubicBezTo>
                                <a:pt x="1377829" y="482484"/>
                                <a:pt x="1379750" y="494884"/>
                                <a:pt x="1380939" y="507365"/>
                              </a:cubicBezTo>
                              <a:cubicBezTo>
                                <a:pt x="1389323" y="595407"/>
                                <a:pt x="1380873" y="539634"/>
                                <a:pt x="1390270" y="596006"/>
                              </a:cubicBezTo>
                              <a:cubicBezTo>
                                <a:pt x="1391825" y="656655"/>
                                <a:pt x="1394935" y="717284"/>
                                <a:pt x="1394935" y="777953"/>
                              </a:cubicBezTo>
                              <a:cubicBezTo>
                                <a:pt x="1394935" y="983514"/>
                                <a:pt x="1401871" y="859863"/>
                                <a:pt x="1380939" y="950569"/>
                              </a:cubicBezTo>
                              <a:cubicBezTo>
                                <a:pt x="1370981" y="993721"/>
                                <a:pt x="1383556" y="963998"/>
                                <a:pt x="1366943" y="997223"/>
                              </a:cubicBezTo>
                              <a:cubicBezTo>
                                <a:pt x="1365388" y="1011219"/>
                                <a:pt x="1365444" y="1025489"/>
                                <a:pt x="1362278" y="1039210"/>
                              </a:cubicBezTo>
                              <a:cubicBezTo>
                                <a:pt x="1360714" y="1045987"/>
                                <a:pt x="1355146" y="1051274"/>
                                <a:pt x="1352947" y="1057872"/>
                              </a:cubicBezTo>
                              <a:cubicBezTo>
                                <a:pt x="1350440" y="1065394"/>
                                <a:pt x="1350205" y="1073505"/>
                                <a:pt x="1348282" y="1081198"/>
                              </a:cubicBezTo>
                              <a:cubicBezTo>
                                <a:pt x="1347089" y="1085969"/>
                                <a:pt x="1344968" y="1090466"/>
                                <a:pt x="1343617" y="1095194"/>
                              </a:cubicBezTo>
                              <a:cubicBezTo>
                                <a:pt x="1335679" y="1122977"/>
                                <a:pt x="1340895" y="1110159"/>
                                <a:pt x="1334286" y="1146512"/>
                              </a:cubicBezTo>
                              <a:cubicBezTo>
                                <a:pt x="1333139" y="1152821"/>
                                <a:pt x="1331176" y="1158953"/>
                                <a:pt x="1329621" y="1165174"/>
                              </a:cubicBezTo>
                              <a:cubicBezTo>
                                <a:pt x="1319582" y="1255522"/>
                                <a:pt x="1327120" y="1221826"/>
                                <a:pt x="1315625" y="1267810"/>
                              </a:cubicBezTo>
                              <a:cubicBezTo>
                                <a:pt x="1317172" y="1298757"/>
                                <a:pt x="1321020" y="1389043"/>
                                <a:pt x="1324956" y="1426431"/>
                              </a:cubicBezTo>
                              <a:cubicBezTo>
                                <a:pt x="1325786" y="1434317"/>
                                <a:pt x="1328415" y="1441920"/>
                                <a:pt x="1329621" y="1449757"/>
                              </a:cubicBezTo>
                              <a:cubicBezTo>
                                <a:pt x="1331527" y="1462149"/>
                                <a:pt x="1332513" y="1474668"/>
                                <a:pt x="1334286" y="1487080"/>
                              </a:cubicBezTo>
                              <a:cubicBezTo>
                                <a:pt x="1335624" y="1496444"/>
                                <a:pt x="1337396" y="1505741"/>
                                <a:pt x="1338951" y="1515072"/>
                              </a:cubicBezTo>
                              <a:cubicBezTo>
                                <a:pt x="1334956" y="1590987"/>
                                <a:pt x="1360964" y="1601885"/>
                                <a:pt x="1301629" y="1617708"/>
                              </a:cubicBezTo>
                              <a:cubicBezTo>
                                <a:pt x="1289515" y="1620939"/>
                                <a:pt x="1276748" y="1620819"/>
                                <a:pt x="1264307" y="1622374"/>
                              </a:cubicBezTo>
                              <a:cubicBezTo>
                                <a:pt x="1259642" y="1623929"/>
                                <a:pt x="1255082" y="1625846"/>
                                <a:pt x="1250311" y="1627039"/>
                              </a:cubicBezTo>
                              <a:cubicBezTo>
                                <a:pt x="1203341" y="1638781"/>
                                <a:pt x="1191975" y="1630507"/>
                                <a:pt x="1124347" y="1627039"/>
                              </a:cubicBezTo>
                              <a:lnTo>
                                <a:pt x="1045037" y="1622374"/>
                              </a:lnTo>
                              <a:cubicBezTo>
                                <a:pt x="1032596" y="1619264"/>
                                <a:pt x="1019881" y="1617098"/>
                                <a:pt x="1007715" y="1613043"/>
                              </a:cubicBezTo>
                              <a:cubicBezTo>
                                <a:pt x="1003050" y="1611488"/>
                                <a:pt x="998629" y="1608643"/>
                                <a:pt x="993719" y="1608378"/>
                              </a:cubicBezTo>
                              <a:cubicBezTo>
                                <a:pt x="940900" y="1605523"/>
                                <a:pt x="887972" y="1605267"/>
                                <a:pt x="835098" y="1603712"/>
                              </a:cubicBezTo>
                              <a:cubicBezTo>
                                <a:pt x="822657" y="1602157"/>
                                <a:pt x="810270" y="1600088"/>
                                <a:pt x="797776" y="1599047"/>
                              </a:cubicBezTo>
                              <a:cubicBezTo>
                                <a:pt x="772932" y="1596977"/>
                                <a:pt x="747998" y="1596158"/>
                                <a:pt x="723131" y="1594382"/>
                              </a:cubicBezTo>
                              <a:cubicBezTo>
                                <a:pt x="704453" y="1593048"/>
                                <a:pt x="685808" y="1591271"/>
                                <a:pt x="667147" y="1589716"/>
                              </a:cubicBezTo>
                              <a:cubicBezTo>
                                <a:pt x="611163" y="1591271"/>
                                <a:pt x="555131" y="1591585"/>
                                <a:pt x="499196" y="1594382"/>
                              </a:cubicBezTo>
                              <a:cubicBezTo>
                                <a:pt x="357964" y="1601444"/>
                                <a:pt x="576968" y="1596096"/>
                                <a:pt x="466539" y="1603712"/>
                              </a:cubicBezTo>
                              <a:cubicBezTo>
                                <a:pt x="426172" y="1606496"/>
                                <a:pt x="385674" y="1606823"/>
                                <a:pt x="345241" y="1608378"/>
                              </a:cubicBezTo>
                              <a:lnTo>
                                <a:pt x="69988" y="1603712"/>
                              </a:lnTo>
                              <a:cubicBezTo>
                                <a:pt x="60533" y="1603421"/>
                                <a:pt x="51345" y="1600485"/>
                                <a:pt x="41996" y="1599047"/>
                              </a:cubicBezTo>
                              <a:cubicBezTo>
                                <a:pt x="31128" y="1597375"/>
                                <a:pt x="20225" y="1595937"/>
                                <a:pt x="9339" y="1594382"/>
                              </a:cubicBezTo>
                              <a:cubicBezTo>
                                <a:pt x="7784" y="1547729"/>
                                <a:pt x="7498" y="1501016"/>
                                <a:pt x="4674" y="1454423"/>
                              </a:cubicBezTo>
                              <a:cubicBezTo>
                                <a:pt x="4377" y="1449514"/>
                                <a:pt x="9" y="1445345"/>
                                <a:pt x="9" y="1440427"/>
                              </a:cubicBezTo>
                              <a:cubicBezTo>
                                <a:pt x="9" y="1399272"/>
                                <a:pt x="-654" y="1286116"/>
                                <a:pt x="9339" y="1221157"/>
                              </a:cubicBezTo>
                              <a:cubicBezTo>
                                <a:pt x="12831" y="1198459"/>
                                <a:pt x="13791" y="1208016"/>
                                <a:pt x="18670" y="1188500"/>
                              </a:cubicBezTo>
                              <a:cubicBezTo>
                                <a:pt x="29184" y="1146444"/>
                                <a:pt x="15947" y="1183645"/>
                                <a:pt x="32666" y="1141847"/>
                              </a:cubicBezTo>
                              <a:cubicBezTo>
                                <a:pt x="34221" y="1134072"/>
                                <a:pt x="35408" y="1126214"/>
                                <a:pt x="37331" y="1118521"/>
                              </a:cubicBezTo>
                              <a:cubicBezTo>
                                <a:pt x="38524" y="1113750"/>
                                <a:pt x="41996" y="1109443"/>
                                <a:pt x="41996" y="1104525"/>
                              </a:cubicBezTo>
                              <a:cubicBezTo>
                                <a:pt x="41996" y="1050074"/>
                                <a:pt x="41305" y="995545"/>
                                <a:pt x="37331" y="941239"/>
                              </a:cubicBezTo>
                              <a:cubicBezTo>
                                <a:pt x="36613" y="931430"/>
                                <a:pt x="30385" y="922789"/>
                                <a:pt x="28000" y="913247"/>
                              </a:cubicBezTo>
                              <a:cubicBezTo>
                                <a:pt x="24890" y="900806"/>
                                <a:pt x="22725" y="888090"/>
                                <a:pt x="18670" y="875925"/>
                              </a:cubicBezTo>
                              <a:lnTo>
                                <a:pt x="9339" y="847933"/>
                              </a:lnTo>
                              <a:cubicBezTo>
                                <a:pt x="4014" y="810658"/>
                                <a:pt x="4674" y="826272"/>
                                <a:pt x="4674" y="801280"/>
                              </a:cubicBezTo>
                            </a:path>
                          </a:pathLst>
                        </a:cu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13AF66" id="Freeform 3" o:spid="_x0000_s1026" style="position:absolute;margin-left:154.3pt;margin-top:80.05pt;width:109.9pt;height:128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396036,1633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" path="m37331,843267r,c49772,833937,63226,825824,74653,815276v8925,-8238,14738,-19404,23327,-27992c103956,781308,125257,765032,135302,759292v6038,-3451,12441,-6221,18662,-9331c157074,745296,159074,739657,163294,735965v8439,-7385,27992,-18661,27992,-18661c194396,712639,196652,707273,200617,703308v9043,-9042,16610,-10202,27992,-13996l256600,661321v4665,-4665,8506,-10336,13996,-13996l298588,628663v17108,-25661,-1,-3887,23327,-23326c326984,601113,330703,595392,335911,591341v8852,-6885,27991,-18661,27991,-18661c390341,533023,346793,594455,401225,540023v4665,-4665,9702,-8987,13996,-13996c420281,520123,423719,512863,429217,507365v3965,-3965,9689,-5741,13996,-9330c466512,478620,446608,487573,471204,479374v24975,-16651,10031,-5366,41988,-37323c519412,435831,524534,428270,531853,423390v19783,-13189,8981,-6824,32658,-18661c569176,406284,576826,414016,578507,409394v6399,-17599,2342,-37403,4665,-55984c583967,347048,584656,340316,587837,334749v3273,-5728,8268,-10723,13996,-13996c607400,317572,614274,317643,620494,316088v4665,-3110,8872,-7054,13996,-9331c691891,281246,637734,309040,681143,292761v44810,-16804,-15164,-5101,55984,-13996l802441,255439v4637,-1637,13996,-4665,13996,-4665c848521,229384,833790,235658,858425,227447v12441,-9331,22883,-22217,37322,-27992c918000,190555,923116,187979,947066,180794v58543,-17563,-14351,6341,32657,-9331c1007079,189701,1040069,216304,1077694,166798v20723,-27267,-5814,-70032,4666,-102637c1087119,49356,1104929,41086,1119682,36169v51034,-17010,-26260,10117,27992,-13995c1155144,18854,1183468,9988,1194327,8178v12367,-2061,24881,-3111,37322,-4666c1256531,5067,1281364,8178,1306294,8178v18726,,40185,-14719,55984,-4666c1372856,10243,1359168,28394,1357613,40835v-1555,41988,-2841,83986,-4666,125963c1349104,255193,1343535,273282,1352947,367406v979,9787,7714,18290,9331,27992c1363833,404729,1365200,414093,1366943,423390v2923,15587,7364,30916,9331,46653c1377829,482484,1379750,494884,1380939,507365v8384,88042,-66,32269,9331,88641c1391825,656655,1394935,717284,1394935,777953v,205561,6936,81910,-13996,172616c1370981,993721,1383556,963998,1366943,997223v-1555,13996,-1499,28266,-4665,41987c1360714,1045987,1355146,1051274,1352947,1057872v-2507,7522,-2742,15633,-4665,23326c1347089,1085969,1344968,1090466,1343617,1095194v-7938,27783,-2722,14965,-9331,51318c1333139,1152821,1331176,1158953,1329621,1165174v-10039,90348,-2501,56652,-13996,102636c1317172,1298757,1321020,1389043,1324956,1426431v830,7886,3459,15489,4665,23326c1331527,1462149,1332513,1474668,1334286,1487080v1338,9364,3110,18661,4665,27992c1334956,1590987,1360964,1601885,1301629,1617708v-12114,3231,-24881,3111,-37322,4666c1259642,1623929,1255082,1625846,1250311,1627039v-46970,11742,-58336,3468,-125964,l1045037,1622374v-12441,-3110,-25156,-5276,-37322,-9331c1003050,1611488,998629,1608643,993719,1608378v-52819,-2855,-105747,-3111,-158621,-4666c822657,1602157,810270,1600088,797776,1599047v-24844,-2070,-49778,-2889,-74645,-4665c704453,1593048,685808,1591271,667147,1589716v-55984,1555,-112016,1869,-167951,4666c357964,1601444,576968,1596096,466539,1603712v-40367,2784,-80865,3111,-121298,4666l69988,1603712v-9455,-291,-18643,-3227,-27992,-4665c31128,1597375,20225,1595937,9339,1594382,7784,1547729,7498,1501016,4674,1454423,4377,1449514,9,1445345,9,1440427v,-41155,-663,-154311,9330,-219270c12831,1198459,13791,1208016,18670,1188500v10514,-42056,-2723,-4855,13996,-46653c34221,1134072,35408,1126214,37331,1118521v1193,-4771,4665,-9078,4665,-13996c41996,1050074,41305,995545,37331,941239v-718,-9809,-6946,-18450,-9331,-27992c24890,900806,22725,888090,18670,875925l9339,847933c4014,810658,4674,826272,4674,801280e" fillcolor="#95b3d7 [1940]" strokecolor="#243f60 [1604]" strokeweight="2pt">
                <v:path arrowok="t" o:connecttype="custom" o:connectlocs="37331,843267;37331,843267;74653,815276;97980,787284;135302,759292;153964,749961;163294,735965;191286,717304;200617,703308;228609,689312;256600,661321;270596,647325;298588,628663;321915,605337;335911,591341;363902,572680;401225,540023;415221,526027;429217,507365;443213,498035;471204,479374;513192,442051;531853,423390;564511,404729;578507,409394;583172,353410;587837,334749;601833,320753;620494,316088;634490,306757;681143,292761;737127,278765;802441,255439;816437,250774;858425,227447;895747,199455;947066,180794;979723,171463;1077694,166798;1082360,64161;1119682,36169;1147674,22174;1194327,8178;1231649,3512;1306294,8178;1362278,3512;1357613,40835;1352947,166798;1352947,367406;1362278,395398;1366943,423390;1376274,470043;1380939,507365;1390270,596006;1394935,777953;1380939,950569;1366943,997223;1362278,1039210;1352947,1057872;1348282,1081198;1343617,1095194;1334286,1146512;1329621,1165174;1315625,1267810;1324956,1426431;1329621,1449757;1334286,1487080;1338951,1515072;1301629,1617708;1264307,1622374;1250311,1627039;1124347,1627039;1045037,1622374;1007715,1613043;993719,1608378;835098,1603712;797776,1599047;723131,1594382;667147,1589716;499196,1594382;466539,1603712;345241,1608378;69988,1603712;41996,1599047;9339,1594382;4674,1454423;9,1440427;9339,1221157;18670,1188500;32666,1141847;37331,1118521;41996,1104525;37331,941239;28000,913247;18670,875925;9339,847933;4674,801280" o:connectangles="0,0,0,0,0,0,0,0,0,0,0,0,0,0,0,0,0,0,0,0,0,0,0,0,0,0,0,0,0,0,0,0,0,0,0,0,0,0,0,0,0,0,0,0,0,0,0,0,0,0,0,0,0,0,0,0,0,0,0,0,0,0,0,0,0,0,0,0,0,0,0,0,0,0,0,0,0,0,0,0,0,0,0,0,0,0,0,0,0,0,0,0,0,0,0,0,0"/>
              </v:shape>
            </w:pict>
          </mc:Fallback>
        </mc:AlternateContent>
      </w:r>
      <w:r w:rsidR="00D24571" w:rsidRPr="00D316D1">
        <w:rPr>
          <w:sz w:val="24"/>
          <w:szCs w:val="24"/>
        </w:rPr>
        <w:t xml:space="preserve">Graph </w:t>
      </w:r>
      <w:proofErr w:type="spellStart"/>
      <w:proofErr w:type="gramStart"/>
      <w:r w:rsidR="00D24571" w:rsidRPr="00D316D1">
        <w:rPr>
          <w:sz w:val="24"/>
          <w:szCs w:val="24"/>
        </w:rPr>
        <w:t>f</w:t>
      </w:r>
      <w:r w:rsidR="00D24571" w:rsidRPr="00D316D1">
        <w:rPr>
          <w:sz w:val="24"/>
          <w:szCs w:val="24"/>
          <w:vertAlign w:val="subscript"/>
        </w:rPr>
        <w:t>Y</w:t>
      </w:r>
      <w:proofErr w:type="spellEnd"/>
      <w:proofErr w:type="gramEnd"/>
      <w:r w:rsidR="00D24571" w:rsidRPr="00D316D1">
        <w:rPr>
          <w:sz w:val="24"/>
          <w:szCs w:val="24"/>
        </w:rPr>
        <w:t xml:space="preserve"> (y) from </w:t>
      </w:r>
      <w:r w:rsidR="00555EC2" w:rsidRPr="00D316D1">
        <w:rPr>
          <w:sz w:val="24"/>
          <w:szCs w:val="24"/>
        </w:rPr>
        <w:t xml:space="preserve">0 ≤ y ≤ 3 </w:t>
      </w:r>
      <w:r w:rsidR="002346EA" w:rsidRPr="00D316D1">
        <w:rPr>
          <w:sz w:val="24"/>
          <w:szCs w:val="24"/>
        </w:rPr>
        <w:t xml:space="preserve">(plot every </w:t>
      </w:r>
      <w:r w:rsidR="00555EC2" w:rsidRPr="00D316D1">
        <w:rPr>
          <w:sz w:val="24"/>
          <w:szCs w:val="24"/>
        </w:rPr>
        <w:t>0</w:t>
      </w:r>
      <w:r w:rsidR="002346EA" w:rsidRPr="00D316D1">
        <w:rPr>
          <w:sz w:val="24"/>
          <w:szCs w:val="24"/>
        </w:rPr>
        <w:t>.</w:t>
      </w:r>
      <w:r w:rsidR="005E5B0B" w:rsidRPr="00D316D1">
        <w:rPr>
          <w:sz w:val="24"/>
          <w:szCs w:val="24"/>
        </w:rPr>
        <w:t>5</w:t>
      </w:r>
      <w:r w:rsidR="00D24571" w:rsidRPr="00D316D1">
        <w:rPr>
          <w:sz w:val="24"/>
          <w:szCs w:val="24"/>
        </w:rPr>
        <w:t>).</w:t>
      </w:r>
      <w:r w:rsidR="00561947" w:rsidRPr="00561947">
        <w:rPr>
          <w:noProof/>
        </w:rPr>
        <w:t xml:space="preserve"> </w:t>
      </w:r>
      <w:r w:rsidR="00561947">
        <w:rPr>
          <w:noProof/>
        </w:rPr>
        <w:drawing>
          <wp:inline distT="0" distB="0" distL="0" distR="0" wp14:anchorId="53A2895D" wp14:editId="1D7C9C43">
            <wp:extent cx="4572000" cy="2743200"/>
            <wp:effectExtent l="0" t="0" r="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bookmarkStart w:id="0" w:name="_MON_1521035105"/>
    <w:bookmarkEnd w:id="0"/>
    <w:p w:rsidR="00561947" w:rsidRDefault="00561947" w:rsidP="00561947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object w:dxaOrig="4215" w:dyaOrig="658">
          <v:shape id="_x0000_i1030" type="#_x0000_t75" style="width:210.85pt;height:33.05pt" o:ole="">
            <v:imagedata r:id="rId17" o:title=""/>
          </v:shape>
          <o:OLEObject Type="Embed" ProgID="Excel.Sheet.12" ShapeID="_x0000_i1030" DrawAspect="Content" ObjectID="_1521057475" r:id="rId18"/>
        </w:object>
      </w:r>
      <w:proofErr w:type="gramStart"/>
      <w:r w:rsidR="00181382">
        <w:rPr>
          <w:sz w:val="24"/>
          <w:szCs w:val="24"/>
        </w:rPr>
        <w:t>mean=</w:t>
      </w:r>
      <w:proofErr w:type="gramEnd"/>
      <w:r w:rsidR="00181382">
        <w:rPr>
          <w:sz w:val="24"/>
          <w:szCs w:val="24"/>
        </w:rPr>
        <w:t>1.75 median=1.79</w:t>
      </w:r>
    </w:p>
    <w:p w:rsidR="00016258" w:rsidRDefault="00D24571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D316D1">
        <w:rPr>
          <w:sz w:val="24"/>
          <w:szCs w:val="24"/>
        </w:rPr>
        <w:t xml:space="preserve">Find </w:t>
      </w:r>
      <w:r w:rsidR="002346EA" w:rsidRPr="00D316D1">
        <w:rPr>
          <w:sz w:val="24"/>
          <w:szCs w:val="24"/>
        </w:rPr>
        <w:t>and graph F</w:t>
      </w:r>
      <w:r w:rsidR="002346EA" w:rsidRPr="00D316D1">
        <w:rPr>
          <w:sz w:val="24"/>
          <w:szCs w:val="24"/>
          <w:vertAlign w:val="subscript"/>
        </w:rPr>
        <w:t>Y</w:t>
      </w:r>
      <w:r w:rsidR="002346EA" w:rsidRPr="00D316D1">
        <w:rPr>
          <w:sz w:val="24"/>
          <w:szCs w:val="24"/>
        </w:rPr>
        <w:t xml:space="preserve"> (y), the corresponding CDF,</w:t>
      </w:r>
      <w:r w:rsidRPr="00D316D1">
        <w:rPr>
          <w:sz w:val="24"/>
          <w:szCs w:val="24"/>
        </w:rPr>
        <w:t xml:space="preserve"> from </w:t>
      </w:r>
      <w:r w:rsidR="005E5B0B" w:rsidRPr="00D316D1">
        <w:rPr>
          <w:sz w:val="24"/>
          <w:szCs w:val="24"/>
        </w:rPr>
        <w:t>0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≤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y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≤</w:t>
      </w:r>
      <w:r w:rsidR="00555EC2" w:rsidRPr="00D316D1">
        <w:rPr>
          <w:sz w:val="24"/>
          <w:szCs w:val="24"/>
        </w:rPr>
        <w:t xml:space="preserve"> </w:t>
      </w:r>
      <w:r w:rsidR="00D00950" w:rsidRPr="00D316D1">
        <w:rPr>
          <w:sz w:val="24"/>
          <w:szCs w:val="24"/>
        </w:rPr>
        <w:t>3</w:t>
      </w:r>
      <w:r w:rsidR="005E5B0B" w:rsidRPr="00D316D1">
        <w:rPr>
          <w:sz w:val="24"/>
          <w:szCs w:val="24"/>
        </w:rPr>
        <w:t xml:space="preserve"> (plot every </w:t>
      </w:r>
      <w:r w:rsidR="00555EC2" w:rsidRPr="00D316D1">
        <w:rPr>
          <w:sz w:val="24"/>
          <w:szCs w:val="24"/>
        </w:rPr>
        <w:t>0</w:t>
      </w:r>
      <w:r w:rsidR="005E5B0B" w:rsidRPr="00D316D1">
        <w:rPr>
          <w:sz w:val="24"/>
          <w:szCs w:val="24"/>
        </w:rPr>
        <w:t>.5).</w:t>
      </w:r>
    </w:p>
    <w:p w:rsidR="00CD706D" w:rsidRPr="00D316D1" w:rsidRDefault="00E6648E" w:rsidP="00CD706D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 w:rsidRPr="00B034B6">
        <w:rPr>
          <w:position w:val="-42"/>
        </w:rPr>
        <w:object w:dxaOrig="7479" w:dyaOrig="960">
          <v:shape id="_x0000_i1031" type="#_x0000_t75" style="width:375.05pt;height:48.5pt" o:ole="">
            <v:imagedata r:id="rId19" o:title=""/>
          </v:shape>
          <o:OLEObject Type="Embed" ProgID="Equation.DSMT4" ShapeID="_x0000_i1031" DrawAspect="Content" ObjectID="_1521057476" r:id="rId20"/>
        </w:object>
      </w:r>
    </w:p>
    <w:p w:rsidR="00016258" w:rsidRDefault="00833FE3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A9F095A" wp14:editId="2236A0A2">
                <wp:simplePos x="0" y="0"/>
                <wp:positionH relativeFrom="column">
                  <wp:posOffset>3708918</wp:posOffset>
                </wp:positionH>
                <wp:positionV relativeFrom="paragraph">
                  <wp:posOffset>2477601</wp:posOffset>
                </wp:positionV>
                <wp:extent cx="527180" cy="578497"/>
                <wp:effectExtent l="38100" t="38100" r="25400" b="3111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7180" cy="57849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EB6F26" id="Straight Arrow Connector 16" o:spid="_x0000_s1026" type="#_x0000_t32" style="position:absolute;margin-left:292.05pt;margin-top:195.1pt;width:41.5pt;height:45.55pt;flip:x 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708296</wp:posOffset>
                </wp:positionH>
                <wp:positionV relativeFrom="paragraph">
                  <wp:posOffset>1465009</wp:posOffset>
                </wp:positionV>
                <wp:extent cx="622" cy="989265"/>
                <wp:effectExtent l="0" t="0" r="19050" b="2095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2" cy="989265"/>
                        </a:xfrm>
                        <a:prstGeom prst="line">
                          <a:avLst/>
                        </a:prstGeom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AF59A2" id="Straight Connector 14" o:spid="_x0000_s1026" style="position:absolute;flip:x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pt,115.35pt" to="292.05pt,19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" strokecolor="#c00000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315085</wp:posOffset>
                </wp:positionH>
                <wp:positionV relativeFrom="paragraph">
                  <wp:posOffset>1460500</wp:posOffset>
                </wp:positionV>
                <wp:extent cx="2393302" cy="4665"/>
                <wp:effectExtent l="0" t="0" r="26670" b="3365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93302" cy="4665"/>
                        </a:xfrm>
                        <a:prstGeom prst="line">
                          <a:avLst/>
                        </a:prstGeom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56A365" id="Straight Connector 13" o:spid="_x0000_s1026" style="position:absolute;flip:y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.55pt,115pt" to="292pt,1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" strokecolor="#c00000"/>
            </w:pict>
          </mc:Fallback>
        </mc:AlternateContent>
      </w:r>
      <w:r w:rsidR="00561947">
        <w:rPr>
          <w:noProof/>
        </w:rPr>
        <w:drawing>
          <wp:inline distT="0" distB="0" distL="0" distR="0" wp14:anchorId="0054B3FC" wp14:editId="5346EBBF">
            <wp:extent cx="4572000" cy="2743200"/>
            <wp:effectExtent l="0" t="0" r="0" b="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CD706D" w:rsidRPr="00016258" w:rsidRDefault="00CD706D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object w:dxaOrig="4181" w:dyaOrig="715">
          <v:shape id="_x0000_i1032" type="#_x0000_t75" style="width:209pt;height:35.65pt" o:ole="">
            <v:imagedata r:id="rId22" o:title=""/>
          </v:shape>
          <o:OLEObject Type="Embed" ProgID="Excel.Sheet.12" ShapeID="_x0000_i1032" DrawAspect="Content" ObjectID="_1521057477" r:id="rId23"/>
        </w:object>
      </w:r>
      <w:r w:rsidR="00833FE3" w:rsidRPr="00833FE3">
        <w:rPr>
          <w:sz w:val="24"/>
          <w:szCs w:val="24"/>
        </w:rPr>
        <w:t xml:space="preserve"> </w:t>
      </w:r>
      <w:proofErr w:type="gramStart"/>
      <w:r w:rsidR="00833FE3">
        <w:rPr>
          <w:sz w:val="24"/>
          <w:szCs w:val="24"/>
        </w:rPr>
        <w:t>median=</w:t>
      </w:r>
      <w:proofErr w:type="gramEnd"/>
      <w:r w:rsidR="00833FE3">
        <w:rPr>
          <w:sz w:val="24"/>
          <w:szCs w:val="24"/>
        </w:rPr>
        <w:t>1.79</w:t>
      </w:r>
    </w:p>
    <w:p w:rsidR="005F32EC" w:rsidRPr="00125767" w:rsidRDefault="000056F6" w:rsidP="00125767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lastRenderedPageBreak/>
        <w:t>Find</w:t>
      </w:r>
      <w:r w:rsidR="00B034B6" w:rsidRPr="00D00950">
        <w:rPr>
          <w:position w:val="-16"/>
        </w:rPr>
        <w:object w:dxaOrig="1480" w:dyaOrig="440">
          <v:shape id="_x0000_i1033" type="#_x0000_t75" style="width:74.2pt;height:22.05pt" o:ole="">
            <v:imagedata r:id="rId24" o:title=""/>
          </v:shape>
          <o:OLEObject Type="Embed" ProgID="Equation.DSMT4" ShapeID="_x0000_i1033" DrawAspect="Content" ObjectID="_1521057478" r:id="rId25"/>
        </w:object>
      </w:r>
      <w:r w:rsidR="00D24571">
        <w:t>.</w:t>
      </w:r>
      <w:r w:rsidR="00D24571" w:rsidRPr="00D24571">
        <w:rPr>
          <w:sz w:val="24"/>
          <w:szCs w:val="24"/>
        </w:rPr>
        <w:t xml:space="preserve"> </w:t>
      </w:r>
      <w:r w:rsidR="00D24571">
        <w:rPr>
          <w:sz w:val="24"/>
          <w:szCs w:val="24"/>
        </w:rPr>
        <w:t>Graph the inequa</w:t>
      </w:r>
      <w:r w:rsidR="00C47489">
        <w:rPr>
          <w:sz w:val="24"/>
          <w:szCs w:val="24"/>
        </w:rPr>
        <w:t xml:space="preserve">lity on your </w:t>
      </w:r>
      <w:r w:rsidR="00555EC2">
        <w:rPr>
          <w:sz w:val="24"/>
          <w:szCs w:val="24"/>
        </w:rPr>
        <w:t>plot</w:t>
      </w:r>
      <w:r w:rsidR="00C47489">
        <w:rPr>
          <w:sz w:val="24"/>
          <w:szCs w:val="24"/>
        </w:rPr>
        <w:t xml:space="preserve"> from part b) </w:t>
      </w:r>
      <w:r w:rsidR="00B61D1A" w:rsidRPr="00C47489">
        <w:rPr>
          <w:sz w:val="24"/>
          <w:szCs w:val="24"/>
        </w:rPr>
        <w:t xml:space="preserve">and </w:t>
      </w:r>
      <w:r w:rsidR="00C47489">
        <w:rPr>
          <w:sz w:val="24"/>
          <w:szCs w:val="24"/>
        </w:rPr>
        <w:t>shade</w:t>
      </w:r>
      <w:r w:rsidR="00B61D1A" w:rsidRPr="00C47489">
        <w:rPr>
          <w:sz w:val="24"/>
          <w:szCs w:val="24"/>
        </w:rPr>
        <w:t xml:space="preserve"> the area representing the probability.</w:t>
      </w:r>
      <w:r w:rsidR="00CD706D" w:rsidRPr="00CD706D">
        <w:t xml:space="preserve"> </w:t>
      </w:r>
      <w:r w:rsidR="00CD706D" w:rsidRPr="00CD706D">
        <w:rPr>
          <w:position w:val="-24"/>
        </w:rPr>
        <w:object w:dxaOrig="7260" w:dyaOrig="660">
          <v:shape id="_x0000_i1034" type="#_x0000_t75" style="width:364.4pt;height:33.45pt" o:ole="">
            <v:imagedata r:id="rId26" o:title=""/>
          </v:shape>
          <o:OLEObject Type="Embed" ProgID="Equation.DSMT4" ShapeID="_x0000_i1034" DrawAspect="Content" ObjectID="_1521057479" r:id="rId27"/>
        </w:object>
      </w:r>
    </w:p>
    <w:p w:rsidR="005F32EC" w:rsidRDefault="00C47489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</w:t>
      </w:r>
      <w:r w:rsidR="00555EC2">
        <w:rPr>
          <w:sz w:val="24"/>
          <w:szCs w:val="24"/>
        </w:rPr>
        <w:t>nd the expectation and label on your plot from part b)</w:t>
      </w:r>
    </w:p>
    <w:p w:rsidR="005F32EC" w:rsidRPr="005F32EC" w:rsidRDefault="00125767" w:rsidP="005F32EC">
      <w:pPr>
        <w:pStyle w:val="ListParagraph"/>
        <w:rPr>
          <w:sz w:val="24"/>
          <w:szCs w:val="24"/>
        </w:rPr>
      </w:pPr>
      <w:r w:rsidRPr="00B034B6">
        <w:rPr>
          <w:position w:val="-42"/>
        </w:rPr>
        <w:object w:dxaOrig="8660" w:dyaOrig="960">
          <v:shape id="_x0000_i1035" type="#_x0000_t75" style="width:434.2pt;height:48.5pt" o:ole="">
            <v:imagedata r:id="rId28" o:title=""/>
          </v:shape>
          <o:OLEObject Type="Embed" ProgID="Equation.DSMT4" ShapeID="_x0000_i1035" DrawAspect="Content" ObjectID="_1521057480" r:id="rId29"/>
        </w:object>
      </w:r>
    </w:p>
    <w:p w:rsidR="00016258" w:rsidRDefault="00C47489" w:rsidP="00016258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5F32EC">
        <w:rPr>
          <w:sz w:val="24"/>
          <w:szCs w:val="24"/>
        </w:rPr>
        <w:t>Find the median and label on both graphs (the first with a vertical line and the second with a horizontal line and a vertical line</w:t>
      </w:r>
      <w:r w:rsidR="00ED05C2" w:rsidRPr="005F32EC">
        <w:rPr>
          <w:sz w:val="24"/>
          <w:szCs w:val="24"/>
        </w:rPr>
        <w:t>)</w:t>
      </w:r>
      <w:r w:rsidRPr="005F32EC">
        <w:rPr>
          <w:sz w:val="24"/>
          <w:szCs w:val="24"/>
        </w:rPr>
        <w:t>.</w:t>
      </w:r>
    </w:p>
    <w:p w:rsidR="00125767" w:rsidRDefault="00125767" w:rsidP="00125767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To find the median, set </w:t>
      </w:r>
      <w:r w:rsidRPr="00D316D1">
        <w:rPr>
          <w:sz w:val="24"/>
          <w:szCs w:val="24"/>
        </w:rPr>
        <w:t>F</w:t>
      </w:r>
      <w:r w:rsidRPr="00D316D1">
        <w:rPr>
          <w:sz w:val="24"/>
          <w:szCs w:val="24"/>
          <w:vertAlign w:val="subscript"/>
        </w:rPr>
        <w:t>Y</w:t>
      </w:r>
      <w:r w:rsidRPr="00D316D1">
        <w:rPr>
          <w:sz w:val="24"/>
          <w:szCs w:val="24"/>
        </w:rPr>
        <w:t xml:space="preserve"> (y</w:t>
      </w:r>
      <w:proofErr w:type="gramStart"/>
      <w:r w:rsidRPr="00D316D1">
        <w:rPr>
          <w:sz w:val="24"/>
          <w:szCs w:val="24"/>
        </w:rPr>
        <w:t>)</w:t>
      </w:r>
      <w:r>
        <w:rPr>
          <w:sz w:val="24"/>
          <w:szCs w:val="24"/>
        </w:rPr>
        <w:t>=</w:t>
      </w:r>
      <w:proofErr w:type="gramEnd"/>
      <w:r>
        <w:rPr>
          <w:sz w:val="24"/>
          <w:szCs w:val="24"/>
        </w:rPr>
        <w:t>1/2 and solve for y:</w:t>
      </w:r>
      <w:r w:rsidRPr="00125767">
        <w:t xml:space="preserve"> </w:t>
      </w:r>
      <w:r w:rsidR="00181382" w:rsidRPr="00125767">
        <w:rPr>
          <w:position w:val="-24"/>
        </w:rPr>
        <w:object w:dxaOrig="6780" w:dyaOrig="660">
          <v:shape id="_x0000_i1036" type="#_x0000_t75" style="width:339.8pt;height:33.45pt" o:ole="">
            <v:imagedata r:id="rId30" o:title=""/>
          </v:shape>
          <o:OLEObject Type="Embed" ProgID="Equation.DSMT4" ShapeID="_x0000_i1036" DrawAspect="Content" ObjectID="_1521057481" r:id="rId31"/>
        </w:object>
      </w:r>
    </w:p>
    <w:p w:rsidR="005F32EC" w:rsidRDefault="005859C4" w:rsidP="005F32EC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noProof/>
        </w:rPr>
        <w:drawing>
          <wp:inline distT="0" distB="0" distL="0" distR="0" wp14:anchorId="01916122" wp14:editId="00966094">
            <wp:extent cx="1198984" cy="907126"/>
            <wp:effectExtent l="0" t="0" r="127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09599" cy="915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8392DFB" wp14:editId="1D90E9A6">
            <wp:extent cx="1220932" cy="92373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42220" cy="939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273F465" wp14:editId="13072EDF">
            <wp:extent cx="1214765" cy="919066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27837" cy="928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794A0B6" wp14:editId="702132D8">
            <wp:extent cx="1220725" cy="9235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43371" cy="940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1382" w:rsidRPr="005F32EC" w:rsidRDefault="00181382" w:rsidP="005F32EC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noProof/>
        </w:rPr>
        <w:drawing>
          <wp:inline distT="0" distB="0" distL="0" distR="0" wp14:anchorId="619FC24D" wp14:editId="6C48B95B">
            <wp:extent cx="1198880" cy="907048"/>
            <wp:effectExtent l="0" t="0" r="127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22469" cy="92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673BF1A" wp14:editId="3328D3A8">
            <wp:extent cx="1220470" cy="92338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255062" cy="949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Hence the median≈1.79</w:t>
      </w:r>
    </w:p>
    <w:p w:rsidR="001F26C1" w:rsidRPr="001F26C1" w:rsidRDefault="00C47489" w:rsidP="001F26C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Compare relative positions of the median and the expectation. Explain how</w:t>
      </w:r>
      <w:r w:rsidR="00014643">
        <w:rPr>
          <w:sz w:val="24"/>
          <w:szCs w:val="24"/>
        </w:rPr>
        <w:t xml:space="preserve"> </w:t>
      </w:r>
      <w:r>
        <w:rPr>
          <w:sz w:val="24"/>
          <w:szCs w:val="24"/>
        </w:rPr>
        <w:t>comparison relates to any skewing.</w:t>
      </w:r>
      <w:r w:rsidR="00181382">
        <w:rPr>
          <w:sz w:val="24"/>
          <w:szCs w:val="24"/>
        </w:rPr>
        <w:t xml:space="preserve"> </w:t>
      </w:r>
      <w:r w:rsidR="00181382" w:rsidRPr="00181382">
        <w:rPr>
          <w:b/>
          <w:sz w:val="24"/>
          <w:szCs w:val="24"/>
        </w:rPr>
        <w:t>The mean is to the left of the median, therefore the skewing is to the left.</w:t>
      </w:r>
    </w:p>
    <w:p w:rsidR="001F26C1" w:rsidRPr="001F26C1" w:rsidRDefault="001F26C1" w:rsidP="001F26C1">
      <w:pPr>
        <w:pStyle w:val="ListParagraph"/>
        <w:autoSpaceDE w:val="0"/>
        <w:autoSpaceDN w:val="0"/>
        <w:adjustRightInd w:val="0"/>
        <w:spacing w:after="120"/>
        <w:rPr>
          <w:b/>
          <w:sz w:val="24"/>
          <w:szCs w:val="24"/>
        </w:rPr>
      </w:pPr>
    </w:p>
    <w:p w:rsidR="00014643" w:rsidRPr="008F2A69" w:rsidRDefault="001A3263" w:rsidP="00AD5530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b/>
          <w:sz w:val="24"/>
          <w:szCs w:val="24"/>
        </w:rPr>
      </w:pPr>
      <w:r>
        <w:rPr>
          <w:sz w:val="24"/>
          <w:szCs w:val="24"/>
        </w:rPr>
        <w:t xml:space="preserve">(40 pts) </w:t>
      </w:r>
      <w:r w:rsidR="00014643" w:rsidRPr="002F3A92">
        <w:rPr>
          <w:sz w:val="24"/>
          <w:szCs w:val="24"/>
        </w:rPr>
        <w:t xml:space="preserve">Consider an experiment that consists of withdrawing a ball from the box, </w:t>
      </w:r>
      <w:r w:rsidR="00014643">
        <w:rPr>
          <w:sz w:val="24"/>
          <w:szCs w:val="24"/>
        </w:rPr>
        <w:t xml:space="preserve">NOT </w:t>
      </w:r>
      <w:r w:rsidR="00014643" w:rsidRPr="002F3A92">
        <w:rPr>
          <w:sz w:val="24"/>
          <w:szCs w:val="24"/>
        </w:rPr>
        <w:t xml:space="preserve">replacing it, and withdrawing a second ball. </w:t>
      </w:r>
      <w:r w:rsidR="00014643">
        <w:rPr>
          <w:sz w:val="24"/>
          <w:szCs w:val="24"/>
        </w:rPr>
        <w:t xml:space="preserve">There are </w:t>
      </w:r>
      <w:r w:rsidR="00621442">
        <w:rPr>
          <w:sz w:val="24"/>
          <w:szCs w:val="24"/>
        </w:rPr>
        <w:t>2 red</w:t>
      </w:r>
      <w:r w:rsidR="00014643">
        <w:rPr>
          <w:sz w:val="24"/>
          <w:szCs w:val="24"/>
        </w:rPr>
        <w:t xml:space="preserve"> and 4 green ball</w:t>
      </w:r>
      <w:r w:rsidR="00621442">
        <w:rPr>
          <w:sz w:val="24"/>
          <w:szCs w:val="24"/>
        </w:rPr>
        <w:t>s</w:t>
      </w:r>
      <w:r w:rsidR="00014643">
        <w:rPr>
          <w:sz w:val="24"/>
          <w:szCs w:val="24"/>
        </w:rPr>
        <w:t xml:space="preserve"> in the box.</w:t>
      </w: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  <w:r>
        <w:rPr>
          <w:sz w:val="24"/>
          <w:szCs w:val="24"/>
        </w:rPr>
        <w:t xml:space="preserve"> Is this a random variable? Why or why not?</w:t>
      </w:r>
    </w:p>
    <w:p w:rsidR="00383132" w:rsidRPr="002F3A92" w:rsidRDefault="00383132" w:rsidP="00383132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CA4FF1">
        <w:rPr>
          <w:position w:val="-14"/>
          <w:sz w:val="24"/>
          <w:szCs w:val="24"/>
        </w:rPr>
        <w:object w:dxaOrig="1180" w:dyaOrig="400">
          <v:shape id="_x0000_i1037" type="#_x0000_t75" style="width:59.15pt;height:20.2pt" o:ole="">
            <v:imagedata r:id="rId38" o:title=""/>
          </v:shape>
          <o:OLEObject Type="Embed" ProgID="Equation.DSMT4" ShapeID="_x0000_i1037" DrawAspect="Content" ObjectID="_1521057482" r:id="rId39"/>
        </w:object>
      </w:r>
      <w:r>
        <w:rPr>
          <w:sz w:val="24"/>
          <w:szCs w:val="24"/>
        </w:rPr>
        <w:t>No, outcomes are not numbers.</w:t>
      </w:r>
    </w:p>
    <w:p w:rsidR="00014643" w:rsidRPr="002F3A92" w:rsidRDefault="00014643" w:rsidP="00AD5530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14643" w:rsidRPr="00621442" w:rsidRDefault="00621442" w:rsidP="00621442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To get a random variable W, we count the number of red balls selected.</w:t>
      </w:r>
      <w:r w:rsidR="00014643">
        <w:rPr>
          <w:sz w:val="24"/>
          <w:szCs w:val="24"/>
        </w:rPr>
        <w:t xml:space="preserve"> </w:t>
      </w:r>
      <w:r>
        <w:rPr>
          <w:sz w:val="24"/>
          <w:szCs w:val="24"/>
        </w:rPr>
        <w:t>F</w:t>
      </w:r>
      <w:r w:rsidR="00014643" w:rsidRPr="00621442">
        <w:rPr>
          <w:sz w:val="24"/>
          <w:szCs w:val="24"/>
        </w:rPr>
        <w:t>ind the</w:t>
      </w:r>
      <w:r>
        <w:rPr>
          <w:sz w:val="24"/>
          <w:szCs w:val="24"/>
        </w:rPr>
        <w:t xml:space="preserve"> possible</w:t>
      </w:r>
      <w:r w:rsidR="00014643" w:rsidRPr="00621442">
        <w:rPr>
          <w:sz w:val="24"/>
          <w:szCs w:val="24"/>
        </w:rPr>
        <w:t xml:space="preserve"> outcomes and express their probabilities as quotients of binomial coefficients.</w:t>
      </w:r>
    </w:p>
    <w:p w:rsidR="00014643" w:rsidRPr="00014643" w:rsidRDefault="00383132" w:rsidP="00AD5530">
      <w:pPr>
        <w:pStyle w:val="ListParagraph"/>
        <w:spacing w:after="120"/>
        <w:rPr>
          <w:sz w:val="24"/>
          <w:szCs w:val="24"/>
        </w:rPr>
      </w:pPr>
      <w:r w:rsidRPr="001C54AA">
        <w:rPr>
          <w:position w:val="-90"/>
          <w:sz w:val="24"/>
          <w:szCs w:val="24"/>
        </w:rPr>
        <w:object w:dxaOrig="3640" w:dyaOrig="1920">
          <v:shape id="_x0000_i1038" type="#_x0000_t75" style="width:182.55pt;height:97.7pt" o:ole="">
            <v:imagedata r:id="rId40" o:title=""/>
          </v:shape>
          <o:OLEObject Type="Embed" ProgID="Equation.DSMT4" ShapeID="_x0000_i1038" DrawAspect="Content" ObjectID="_1521057483" r:id="rId41"/>
        </w:object>
      </w:r>
      <w:r w:rsidRPr="00383132">
        <w:rPr>
          <w:sz w:val="24"/>
          <w:szCs w:val="24"/>
        </w:rPr>
        <w:t xml:space="preserve"> </w:t>
      </w:r>
    </w:p>
    <w:p w:rsidR="00621442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Evaluate the binomial coefficients, leaving as fractions</w:t>
      </w:r>
      <w:r w:rsidR="00621442">
        <w:rPr>
          <w:sz w:val="24"/>
          <w:szCs w:val="24"/>
        </w:rPr>
        <w:t xml:space="preserve">. Write </w:t>
      </w:r>
      <w:proofErr w:type="spellStart"/>
      <w:r w:rsidR="00621442">
        <w:rPr>
          <w:sz w:val="24"/>
          <w:szCs w:val="24"/>
        </w:rPr>
        <w:t>W as</w:t>
      </w:r>
      <w:proofErr w:type="spellEnd"/>
      <w:r w:rsidR="00621442">
        <w:rPr>
          <w:sz w:val="24"/>
          <w:szCs w:val="24"/>
        </w:rPr>
        <w:t xml:space="preserve"> a matrix with row 1 as the outcomes and row 2 the corresponding probabilities.</w:t>
      </w:r>
      <w:r>
        <w:rPr>
          <w:sz w:val="24"/>
          <w:szCs w:val="24"/>
        </w:rPr>
        <w:t xml:space="preserve"> </w:t>
      </w:r>
    </w:p>
    <w:p w:rsidR="00621442" w:rsidRPr="00621442" w:rsidRDefault="00383132" w:rsidP="00621442">
      <w:pPr>
        <w:pStyle w:val="ListParagraph"/>
        <w:rPr>
          <w:sz w:val="24"/>
          <w:szCs w:val="24"/>
        </w:rPr>
      </w:pPr>
      <w:r w:rsidRPr="00383132">
        <w:rPr>
          <w:position w:val="-48"/>
          <w:sz w:val="24"/>
          <w:szCs w:val="24"/>
        </w:rPr>
        <w:object w:dxaOrig="3980" w:dyaOrig="1080">
          <v:shape id="_x0000_i1039" type="#_x0000_t75" style="width:199.45pt;height:54.35pt" o:ole="">
            <v:imagedata r:id="rId42" o:title=""/>
          </v:shape>
          <o:OLEObject Type="Embed" ProgID="Equation.DSMT4" ShapeID="_x0000_i1039" DrawAspect="Content" ObjectID="_1521057484" r:id="rId43"/>
        </w:object>
      </w:r>
    </w:p>
    <w:p w:rsidR="00014643" w:rsidRDefault="00621442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2 row matrix of c to f</w:t>
      </w:r>
      <w:r w:rsidR="00014643">
        <w:rPr>
          <w:sz w:val="24"/>
          <w:szCs w:val="24"/>
        </w:rPr>
        <w:t>ind the expectation</w:t>
      </w:r>
      <w:r>
        <w:rPr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μ</w:t>
      </w:r>
      <w:r>
        <w:rPr>
          <w:sz w:val="24"/>
          <w:szCs w:val="24"/>
        </w:rPr>
        <w:t>=</w:t>
      </w:r>
      <w:proofErr w:type="gramStart"/>
      <w:r>
        <w:rPr>
          <w:sz w:val="24"/>
          <w:szCs w:val="24"/>
        </w:rPr>
        <w:t>E(</w:t>
      </w:r>
      <w:proofErr w:type="gramEnd"/>
      <w:r>
        <w:rPr>
          <w:sz w:val="24"/>
          <w:szCs w:val="24"/>
        </w:rPr>
        <w:t>W)</w:t>
      </w:r>
      <w:r w:rsidR="00014643">
        <w:rPr>
          <w:sz w:val="24"/>
          <w:szCs w:val="24"/>
        </w:rPr>
        <w:t>.</w:t>
      </w:r>
    </w:p>
    <w:p w:rsidR="00014643" w:rsidRPr="00383132" w:rsidRDefault="00383132" w:rsidP="00383132">
      <w:pPr>
        <w:pStyle w:val="ListParagraph"/>
        <w:spacing w:after="120"/>
        <w:rPr>
          <w:sz w:val="24"/>
          <w:szCs w:val="24"/>
        </w:rPr>
      </w:pPr>
      <w:r>
        <w:rPr>
          <w:sz w:val="24"/>
          <w:szCs w:val="24"/>
        </w:rPr>
        <w:t>Expectation is dot product of the 2 rows above thought of as vectors: 0*6/15+1*8/15+2*1/15=10/15=2/3</w:t>
      </w:r>
    </w:p>
    <w:p w:rsidR="00621442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the </w:t>
      </w:r>
      <w:r w:rsidR="00621442">
        <w:rPr>
          <w:sz w:val="24"/>
          <w:szCs w:val="24"/>
        </w:rPr>
        <w:t>2 row matrix for W</w:t>
      </w:r>
      <w:r w:rsidR="00621442" w:rsidRPr="00621442">
        <w:rPr>
          <w:sz w:val="24"/>
          <w:szCs w:val="24"/>
          <w:vertAlign w:val="superscript"/>
        </w:rPr>
        <w:t>2</w:t>
      </w:r>
      <w:r w:rsidR="00621442">
        <w:rPr>
          <w:sz w:val="24"/>
          <w:szCs w:val="24"/>
        </w:rPr>
        <w:t xml:space="preserve"> and use it find </w:t>
      </w:r>
      <w:r w:rsidR="00621442">
        <w:rPr>
          <w:rFonts w:ascii="Calibri" w:hAnsi="Calibri"/>
          <w:sz w:val="24"/>
          <w:szCs w:val="24"/>
        </w:rPr>
        <w:t>μ</w:t>
      </w:r>
      <w:r w:rsidR="00621442" w:rsidRPr="00621442">
        <w:rPr>
          <w:sz w:val="24"/>
          <w:szCs w:val="24"/>
          <w:vertAlign w:val="subscript"/>
        </w:rPr>
        <w:t>2</w:t>
      </w:r>
      <w:r w:rsidR="00621442">
        <w:rPr>
          <w:sz w:val="24"/>
          <w:szCs w:val="24"/>
        </w:rPr>
        <w:t>=</w:t>
      </w:r>
      <w:proofErr w:type="gramStart"/>
      <w:r w:rsidR="00621442">
        <w:rPr>
          <w:sz w:val="24"/>
          <w:szCs w:val="24"/>
        </w:rPr>
        <w:t>E(</w:t>
      </w:r>
      <w:proofErr w:type="gramEnd"/>
      <w:r w:rsidR="00621442">
        <w:rPr>
          <w:sz w:val="24"/>
          <w:szCs w:val="24"/>
        </w:rPr>
        <w:t>W</w:t>
      </w:r>
      <w:r w:rsidR="00621442" w:rsidRPr="00621442">
        <w:rPr>
          <w:sz w:val="24"/>
          <w:szCs w:val="24"/>
          <w:vertAlign w:val="superscript"/>
        </w:rPr>
        <w:t>2</w:t>
      </w:r>
      <w:r w:rsidR="00621442">
        <w:rPr>
          <w:sz w:val="24"/>
          <w:szCs w:val="24"/>
        </w:rPr>
        <w:t>).</w:t>
      </w:r>
    </w:p>
    <w:p w:rsidR="00383132" w:rsidRPr="00383132" w:rsidRDefault="00383132" w:rsidP="00383132">
      <w:pPr>
        <w:pStyle w:val="ListParagraph"/>
        <w:rPr>
          <w:sz w:val="24"/>
          <w:szCs w:val="24"/>
        </w:rPr>
      </w:pPr>
    </w:p>
    <w:p w:rsidR="00383132" w:rsidRDefault="00383132" w:rsidP="00383132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 w:rsidRPr="00383132">
        <w:rPr>
          <w:position w:val="-50"/>
          <w:sz w:val="24"/>
          <w:szCs w:val="24"/>
        </w:rPr>
        <w:object w:dxaOrig="2060" w:dyaOrig="1120">
          <v:shape id="_x0000_i1040" type="#_x0000_t75" style="width:103.2pt;height:56.95pt" o:ole="">
            <v:imagedata r:id="rId44" o:title=""/>
          </v:shape>
          <o:OLEObject Type="Embed" ProgID="Equation.DSMT4" ShapeID="_x0000_i1040" DrawAspect="Content" ObjectID="_1521057485" r:id="rId45"/>
        </w:object>
      </w:r>
      <w:r w:rsidRPr="00383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μ</w:t>
      </w:r>
      <w:r w:rsidRPr="00621442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</w:t>
      </w:r>
      <w:proofErr w:type="gramStart"/>
      <w:r>
        <w:rPr>
          <w:sz w:val="24"/>
          <w:szCs w:val="24"/>
        </w:rPr>
        <w:t>E(</w:t>
      </w:r>
      <w:proofErr w:type="gramEnd"/>
      <w:r>
        <w:rPr>
          <w:sz w:val="24"/>
          <w:szCs w:val="24"/>
        </w:rPr>
        <w:t>W</w:t>
      </w:r>
      <w:r w:rsidRPr="00621442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)=8/15+4/15=12/15=4/5</w:t>
      </w:r>
    </w:p>
    <w:p w:rsidR="00621442" w:rsidRPr="00621442" w:rsidRDefault="00621442" w:rsidP="00621442">
      <w:pPr>
        <w:pStyle w:val="ListParagraph"/>
        <w:rPr>
          <w:sz w:val="24"/>
          <w:szCs w:val="24"/>
        </w:rPr>
      </w:pPr>
    </w:p>
    <w:p w:rsidR="00014643" w:rsidRDefault="00621442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the results from d and e to find </w:t>
      </w:r>
      <w:proofErr w:type="gramStart"/>
      <w:r w:rsidR="004A484E">
        <w:rPr>
          <w:sz w:val="24"/>
          <w:szCs w:val="24"/>
        </w:rPr>
        <w:t>V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W)</w:t>
      </w:r>
      <w:r w:rsidR="00014643">
        <w:rPr>
          <w:sz w:val="24"/>
          <w:szCs w:val="24"/>
        </w:rPr>
        <w:t>.</w:t>
      </w:r>
      <w:r w:rsidR="00383132">
        <w:rPr>
          <w:sz w:val="24"/>
          <w:szCs w:val="24"/>
        </w:rPr>
        <w:t xml:space="preserve"> V(W) =</w:t>
      </w:r>
      <w:r w:rsidR="00383132" w:rsidRPr="00383132">
        <w:rPr>
          <w:rFonts w:ascii="Calibri" w:hAnsi="Calibri"/>
          <w:sz w:val="24"/>
          <w:szCs w:val="24"/>
        </w:rPr>
        <w:t xml:space="preserve"> </w:t>
      </w:r>
      <w:r w:rsidR="00383132">
        <w:rPr>
          <w:rFonts w:ascii="Calibri" w:hAnsi="Calibri"/>
          <w:sz w:val="24"/>
          <w:szCs w:val="24"/>
        </w:rPr>
        <w:t>μ</w:t>
      </w:r>
      <w:r w:rsidR="00383132" w:rsidRPr="00621442">
        <w:rPr>
          <w:sz w:val="24"/>
          <w:szCs w:val="24"/>
          <w:vertAlign w:val="subscript"/>
        </w:rPr>
        <w:t>2</w:t>
      </w:r>
      <w:r w:rsidR="00383132">
        <w:rPr>
          <w:sz w:val="24"/>
          <w:szCs w:val="24"/>
          <w:vertAlign w:val="subscript"/>
        </w:rPr>
        <w:t xml:space="preserve"> </w:t>
      </w:r>
      <w:r w:rsidR="00383132">
        <w:rPr>
          <w:sz w:val="24"/>
          <w:szCs w:val="24"/>
        </w:rPr>
        <w:t>−</w:t>
      </w:r>
      <w:r w:rsidR="00383132" w:rsidRPr="00383132">
        <w:rPr>
          <w:rFonts w:ascii="Calibri" w:hAnsi="Calibri"/>
          <w:sz w:val="24"/>
          <w:szCs w:val="24"/>
        </w:rPr>
        <w:t xml:space="preserve"> </w:t>
      </w:r>
      <w:r w:rsidR="00383132">
        <w:rPr>
          <w:rFonts w:ascii="Calibri" w:hAnsi="Calibri"/>
          <w:sz w:val="24"/>
          <w:szCs w:val="24"/>
        </w:rPr>
        <w:t>μ</w:t>
      </w:r>
      <w:r w:rsidR="00383132" w:rsidRPr="00383132">
        <w:rPr>
          <w:rFonts w:ascii="Calibri" w:hAnsi="Calibri"/>
          <w:sz w:val="24"/>
          <w:szCs w:val="24"/>
          <w:vertAlign w:val="superscript"/>
        </w:rPr>
        <w:t>2</w:t>
      </w:r>
      <w:r w:rsidR="00383132">
        <w:rPr>
          <w:rFonts w:ascii="Calibri" w:hAnsi="Calibri"/>
          <w:sz w:val="24"/>
          <w:szCs w:val="24"/>
        </w:rPr>
        <w:t xml:space="preserve"> </w:t>
      </w:r>
      <w:r w:rsidR="00383132">
        <w:rPr>
          <w:sz w:val="24"/>
          <w:szCs w:val="24"/>
        </w:rPr>
        <w:t>= 4/5 −</w:t>
      </w:r>
      <w:r w:rsidR="00383132" w:rsidRPr="00383132">
        <w:rPr>
          <w:rFonts w:ascii="Calibri" w:hAnsi="Calibri"/>
          <w:sz w:val="24"/>
          <w:szCs w:val="24"/>
        </w:rPr>
        <w:t xml:space="preserve"> </w:t>
      </w:r>
      <w:r w:rsidR="00383132">
        <w:rPr>
          <w:rFonts w:ascii="Calibri" w:hAnsi="Calibri"/>
          <w:sz w:val="24"/>
          <w:szCs w:val="24"/>
        </w:rPr>
        <w:t>(</w:t>
      </w:r>
      <w:r w:rsidR="00383132">
        <w:rPr>
          <w:sz w:val="24"/>
          <w:szCs w:val="24"/>
        </w:rPr>
        <w:t>2/3</w:t>
      </w:r>
      <w:r w:rsidR="00383132">
        <w:rPr>
          <w:rFonts w:ascii="Calibri" w:hAnsi="Calibri"/>
          <w:sz w:val="24"/>
          <w:szCs w:val="24"/>
        </w:rPr>
        <w:t>)</w:t>
      </w:r>
      <w:r w:rsidR="00383132" w:rsidRPr="00383132">
        <w:rPr>
          <w:rFonts w:ascii="Calibri" w:hAnsi="Calibri"/>
          <w:sz w:val="24"/>
          <w:szCs w:val="24"/>
          <w:vertAlign w:val="superscript"/>
        </w:rPr>
        <w:t>2</w:t>
      </w:r>
      <w:r w:rsidR="00383132">
        <w:rPr>
          <w:sz w:val="24"/>
          <w:szCs w:val="24"/>
        </w:rPr>
        <w:t xml:space="preserve">  = 36/45 –</w:t>
      </w:r>
      <w:r w:rsidR="00383132" w:rsidRPr="00383132">
        <w:rPr>
          <w:rFonts w:ascii="Calibri" w:hAnsi="Calibri"/>
          <w:sz w:val="24"/>
          <w:szCs w:val="24"/>
        </w:rPr>
        <w:t xml:space="preserve"> </w:t>
      </w:r>
      <w:r w:rsidR="00383132">
        <w:rPr>
          <w:rFonts w:ascii="Calibri" w:hAnsi="Calibri"/>
          <w:sz w:val="24"/>
          <w:szCs w:val="24"/>
        </w:rPr>
        <w:t>20/45= 16/45</w:t>
      </w:r>
      <w:r w:rsidR="00383132">
        <w:rPr>
          <w:sz w:val="24"/>
          <w:szCs w:val="24"/>
        </w:rPr>
        <w:t xml:space="preserve">  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If X is </w:t>
      </w:r>
      <w:r w:rsidR="0057652C">
        <w:rPr>
          <w:sz w:val="24"/>
          <w:szCs w:val="24"/>
        </w:rPr>
        <w:t xml:space="preserve">an </w:t>
      </w:r>
      <w:r>
        <w:rPr>
          <w:sz w:val="24"/>
          <w:szCs w:val="24"/>
        </w:rPr>
        <w:t>RV indicating whether the first ball is red or not (1, 0 respectively) and Y is whether the second ball is red or not (1, 0 respectively). Find E(X) and E(Y) and show that their sum corresponds to your answer in d.</w:t>
      </w:r>
    </w:p>
    <w:p w:rsidR="00014643" w:rsidRPr="00383132" w:rsidRDefault="00383132" w:rsidP="00383132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  <w:lang w:val="es-NI"/>
        </w:rPr>
      </w:pPr>
      <w:r w:rsidRPr="00BF7797">
        <w:rPr>
          <w:sz w:val="24"/>
          <w:szCs w:val="24"/>
          <w:lang w:val="es-NI"/>
        </w:rPr>
        <w:t xml:space="preserve">X: </w:t>
      </w:r>
      <w:r w:rsidRPr="00D3749C">
        <w:rPr>
          <w:position w:val="-80"/>
          <w:sz w:val="24"/>
          <w:szCs w:val="24"/>
        </w:rPr>
        <w:object w:dxaOrig="1380" w:dyaOrig="1480">
          <v:shape id="_x0000_i1041" type="#_x0000_t75" style="width:69.8pt;height:75.3pt" o:ole="">
            <v:imagedata r:id="rId46" o:title=""/>
          </v:shape>
          <o:OLEObject Type="Embed" ProgID="Equation.DSMT4" ShapeID="_x0000_i1041" DrawAspect="Content" ObjectID="_1521057486" r:id="rId47"/>
        </w:object>
      </w:r>
      <w:r w:rsidRPr="00BF7797">
        <w:rPr>
          <w:sz w:val="24"/>
          <w:szCs w:val="24"/>
          <w:lang w:val="es-NI"/>
        </w:rPr>
        <w:t xml:space="preserve"> </w:t>
      </w:r>
      <w:r>
        <w:rPr>
          <w:sz w:val="24"/>
          <w:szCs w:val="24"/>
          <w:lang w:val="es-NI"/>
        </w:rPr>
        <w:t>&amp;</w:t>
      </w:r>
      <w:r w:rsidRPr="00BF7797">
        <w:rPr>
          <w:sz w:val="24"/>
          <w:szCs w:val="24"/>
          <w:lang w:val="es-NI"/>
        </w:rPr>
        <w:t xml:space="preserve"> Y: </w:t>
      </w:r>
      <w:r w:rsidRPr="00D3749C">
        <w:rPr>
          <w:position w:val="-80"/>
          <w:sz w:val="24"/>
          <w:szCs w:val="24"/>
        </w:rPr>
        <w:object w:dxaOrig="1400" w:dyaOrig="1480">
          <v:shape id="_x0000_i1042" type="#_x0000_t75" style="width:70.55pt;height:75.3pt" o:ole="">
            <v:imagedata r:id="rId48" o:title=""/>
          </v:shape>
          <o:OLEObject Type="Embed" ProgID="Equation.DSMT4" ShapeID="_x0000_i1042" DrawAspect="Content" ObjectID="_1521057487" r:id="rId49"/>
        </w:object>
      </w:r>
      <w:r w:rsidRPr="00BF7797">
        <w:rPr>
          <w:sz w:val="24"/>
          <w:szCs w:val="24"/>
          <w:lang w:val="es-NI"/>
        </w:rPr>
        <w:t xml:space="preserve"> so E(X)=</w:t>
      </w:r>
      <w:proofErr w:type="gramStart"/>
      <w:r w:rsidRPr="00BF7797">
        <w:rPr>
          <w:sz w:val="24"/>
          <w:szCs w:val="24"/>
          <w:lang w:val="es-NI"/>
        </w:rPr>
        <w:t>E(</w:t>
      </w:r>
      <w:proofErr w:type="gramEnd"/>
      <w:r w:rsidRPr="00BF7797">
        <w:rPr>
          <w:sz w:val="24"/>
          <w:szCs w:val="24"/>
          <w:lang w:val="es-NI"/>
        </w:rPr>
        <w:t>Y)=1/</w:t>
      </w:r>
      <w:r>
        <w:rPr>
          <w:sz w:val="24"/>
          <w:szCs w:val="24"/>
          <w:lang w:val="es-NI"/>
        </w:rPr>
        <w:t>3 and so E(X+Y)=</w:t>
      </w:r>
      <w:r w:rsidRPr="00BF7797">
        <w:rPr>
          <w:sz w:val="24"/>
          <w:szCs w:val="24"/>
          <w:lang w:val="es-NI"/>
        </w:rPr>
        <w:t xml:space="preserve"> </w:t>
      </w:r>
      <w:r>
        <w:rPr>
          <w:sz w:val="24"/>
          <w:szCs w:val="24"/>
          <w:lang w:val="es-NI"/>
        </w:rPr>
        <w:t>E(X)+</w:t>
      </w:r>
      <w:r w:rsidRPr="00BF7797">
        <w:rPr>
          <w:sz w:val="24"/>
          <w:szCs w:val="24"/>
          <w:lang w:val="es-NI"/>
        </w:rPr>
        <w:t>E(Y)=1/</w:t>
      </w:r>
      <w:r>
        <w:rPr>
          <w:sz w:val="24"/>
          <w:szCs w:val="24"/>
          <w:lang w:val="es-NI"/>
        </w:rPr>
        <w:t>3+1/3=2/3</w:t>
      </w:r>
    </w:p>
    <w:p w:rsidR="00895F6A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V(X) and V(Y) for X and Y described in </w:t>
      </w:r>
      <w:r w:rsidR="009C5FA2">
        <w:rPr>
          <w:sz w:val="24"/>
          <w:szCs w:val="24"/>
        </w:rPr>
        <w:t xml:space="preserve">f. </w:t>
      </w:r>
      <w:r>
        <w:rPr>
          <w:sz w:val="24"/>
          <w:szCs w:val="24"/>
        </w:rPr>
        <w:t xml:space="preserve">and show that their sum </w:t>
      </w:r>
      <w:r w:rsidR="009C5FA2">
        <w:rPr>
          <w:sz w:val="24"/>
          <w:szCs w:val="24"/>
        </w:rPr>
        <w:t>DOES NOT correspond</w:t>
      </w:r>
      <w:r>
        <w:rPr>
          <w:sz w:val="24"/>
          <w:szCs w:val="24"/>
        </w:rPr>
        <w:t xml:space="preserve"> to your answer in d.</w:t>
      </w:r>
      <w:r w:rsidR="009C5FA2">
        <w:rPr>
          <w:sz w:val="24"/>
          <w:szCs w:val="24"/>
        </w:rPr>
        <w:t xml:space="preserve"> Why not? Try to reason why it is more or less.</w:t>
      </w:r>
    </w:p>
    <w:p w:rsidR="009C5FA2" w:rsidRPr="00383132" w:rsidRDefault="00383132" w:rsidP="00383132">
      <w:pPr>
        <w:pStyle w:val="ListParagraph"/>
        <w:spacing w:after="120"/>
        <w:ind w:firstLine="720"/>
        <w:rPr>
          <w:sz w:val="24"/>
          <w:szCs w:val="24"/>
          <w:lang w:val="es-NI"/>
        </w:rPr>
      </w:pPr>
      <w:r w:rsidRPr="00383132">
        <w:rPr>
          <w:sz w:val="24"/>
          <w:szCs w:val="24"/>
          <w:lang w:val="es-NI"/>
        </w:rPr>
        <w:t>V(X)=</w:t>
      </w:r>
      <w:proofErr w:type="gramStart"/>
      <w:r w:rsidRPr="00383132">
        <w:rPr>
          <w:sz w:val="24"/>
          <w:szCs w:val="24"/>
          <w:lang w:val="es-NI"/>
        </w:rPr>
        <w:t>V(</w:t>
      </w:r>
      <w:proofErr w:type="gramEnd"/>
      <w:r w:rsidRPr="00383132">
        <w:rPr>
          <w:sz w:val="24"/>
          <w:szCs w:val="24"/>
          <w:lang w:val="es-NI"/>
        </w:rPr>
        <w:t>Y)=E(X</w:t>
      </w:r>
      <w:r w:rsidRPr="00383132">
        <w:rPr>
          <w:sz w:val="24"/>
          <w:szCs w:val="24"/>
          <w:vertAlign w:val="superscript"/>
          <w:lang w:val="es-NI"/>
        </w:rPr>
        <w:t>2</w:t>
      </w:r>
      <w:r w:rsidRPr="00383132">
        <w:rPr>
          <w:sz w:val="24"/>
          <w:szCs w:val="24"/>
          <w:lang w:val="es-NI"/>
        </w:rPr>
        <w:t>)-E(X)</w:t>
      </w:r>
      <w:r w:rsidRPr="00383132">
        <w:rPr>
          <w:sz w:val="24"/>
          <w:szCs w:val="24"/>
          <w:vertAlign w:val="superscript"/>
          <w:lang w:val="es-NI"/>
        </w:rPr>
        <w:t>2</w:t>
      </w:r>
      <w:r w:rsidRPr="00383132">
        <w:rPr>
          <w:sz w:val="24"/>
          <w:szCs w:val="24"/>
          <w:lang w:val="es-NI"/>
        </w:rPr>
        <w:t>=1/3-(1/3)</w:t>
      </w:r>
      <w:r w:rsidRPr="00383132">
        <w:rPr>
          <w:sz w:val="24"/>
          <w:szCs w:val="24"/>
          <w:vertAlign w:val="superscript"/>
          <w:lang w:val="es-NI"/>
        </w:rPr>
        <w:t>2</w:t>
      </w:r>
      <w:r w:rsidRPr="00383132">
        <w:rPr>
          <w:sz w:val="24"/>
          <w:szCs w:val="24"/>
          <w:lang w:val="es-NI"/>
        </w:rPr>
        <w:t>=(3-1)/9=2/9</w:t>
      </w:r>
    </w:p>
    <w:p w:rsidR="00383132" w:rsidRPr="00833FE3" w:rsidRDefault="00383132" w:rsidP="00383132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  <w:lang w:val="es-NI"/>
        </w:rPr>
      </w:pPr>
      <w:proofErr w:type="spellStart"/>
      <w:r w:rsidRPr="00833FE3">
        <w:rPr>
          <w:sz w:val="24"/>
          <w:szCs w:val="24"/>
          <w:lang w:val="es-NI"/>
        </w:rPr>
        <w:t>However</w:t>
      </w:r>
      <w:proofErr w:type="spellEnd"/>
      <w:r w:rsidRPr="00833FE3">
        <w:rPr>
          <w:sz w:val="24"/>
          <w:szCs w:val="24"/>
          <w:lang w:val="es-NI"/>
        </w:rPr>
        <w:t xml:space="preserve">, note </w:t>
      </w:r>
      <w:proofErr w:type="spellStart"/>
      <w:r w:rsidRPr="00833FE3">
        <w:rPr>
          <w:sz w:val="24"/>
          <w:szCs w:val="24"/>
          <w:lang w:val="es-NI"/>
        </w:rPr>
        <w:t>that</w:t>
      </w:r>
      <w:proofErr w:type="spellEnd"/>
      <w:r w:rsidRPr="00833FE3">
        <w:rPr>
          <w:sz w:val="24"/>
          <w:szCs w:val="24"/>
          <w:lang w:val="es-NI"/>
        </w:rPr>
        <w:t xml:space="preserve"> 16/45=V(X+Y</w:t>
      </w:r>
      <w:proofErr w:type="gramStart"/>
      <w:r w:rsidRPr="00833FE3">
        <w:rPr>
          <w:sz w:val="24"/>
          <w:szCs w:val="24"/>
          <w:lang w:val="es-NI"/>
        </w:rPr>
        <w:t>)≠</w:t>
      </w:r>
      <w:proofErr w:type="gramEnd"/>
      <w:r w:rsidRPr="00833FE3">
        <w:rPr>
          <w:sz w:val="24"/>
          <w:szCs w:val="24"/>
          <w:lang w:val="es-NI"/>
        </w:rPr>
        <w:t>V(X) +V(Y) = 2/9 + 2/9=4/9=20/45</w:t>
      </w:r>
    </w:p>
    <w:p w:rsidR="00383132" w:rsidRPr="0020681E" w:rsidRDefault="00383132" w:rsidP="00383132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X and Y are dependent so V(X+Y</w:t>
      </w:r>
      <w:proofErr w:type="gramStart"/>
      <w:r>
        <w:rPr>
          <w:sz w:val="24"/>
          <w:szCs w:val="24"/>
        </w:rPr>
        <w:t>)=</w:t>
      </w:r>
      <w:proofErr w:type="gramEnd"/>
      <w:r>
        <w:rPr>
          <w:sz w:val="24"/>
          <w:szCs w:val="24"/>
        </w:rPr>
        <w:t xml:space="preserve">V(X)+V(Y) does not hold. Basically, the variability in the result gets reduced because of the dependence. </w:t>
      </w:r>
    </w:p>
    <w:p w:rsidR="00383132" w:rsidRPr="009C5FA2" w:rsidRDefault="00383132" w:rsidP="00AD5530">
      <w:pPr>
        <w:pStyle w:val="ListParagraph"/>
        <w:spacing w:after="120"/>
        <w:rPr>
          <w:sz w:val="24"/>
          <w:szCs w:val="24"/>
        </w:rPr>
      </w:pPr>
    </w:p>
    <w:p w:rsidR="00D00950" w:rsidRDefault="001A3263" w:rsidP="0007736E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25 pts) </w:t>
      </w:r>
      <w:r w:rsidR="0007736E" w:rsidRPr="0007736E">
        <w:rPr>
          <w:sz w:val="24"/>
          <w:szCs w:val="24"/>
        </w:rPr>
        <w:t>Two chips are drawn at random and without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>replacement from an urn that contains five chips, numbered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>1 through 5. If the sum of the chips drawn is even, the random variable X =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>5; if the sum of the chips drawn is odd, X =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 xml:space="preserve">−3. </w:t>
      </w:r>
    </w:p>
    <w:p w:rsidR="006E6761" w:rsidRDefault="00D00950" w:rsidP="00997DAF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a 5 x 5 grid with the diagonal filled in to find the possible sums of the chips. Circle those </w:t>
      </w:r>
    </w:p>
    <w:p w:rsidR="007E5DF2" w:rsidRDefault="00536A38" w:rsidP="00997DAF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1" type="#_x0000_t75" style="position:absolute;left:0;text-align:left;margin-left:235.2pt;margin-top:8.7pt;width:122.95pt;height:54.65pt;z-index:251694080" wrapcoords="230 864 230 20952 20911 20952 21140 864 230 864">
            <v:imagedata r:id="rId50" o:title=""/>
            <w10:wrap type="tight"/>
          </v:shape>
          <o:OLEObject Type="Embed" ProgID="Equation.DSMT4" ShapeID="_x0000_s1031" DrawAspect="Content" ObjectID="_1521057497" r:id="rId51"/>
        </w:objec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AA027D0" wp14:editId="3D241B33">
                <wp:simplePos x="0" y="0"/>
                <wp:positionH relativeFrom="column">
                  <wp:posOffset>2151380</wp:posOffset>
                </wp:positionH>
                <wp:positionV relativeFrom="paragraph">
                  <wp:posOffset>555371</wp:posOffset>
                </wp:positionV>
                <wp:extent cx="219075" cy="219075"/>
                <wp:effectExtent l="0" t="0" r="28575" b="28575"/>
                <wp:wrapNone/>
                <wp:docPr id="24" name="Oval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19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603A0D3" id="Oval 24" o:spid="_x0000_s1026" style="position:absolute;margin-left:169.4pt;margin-top:43.75pt;width:17.25pt;height:17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" filled="f" strokecolor="#243f60 [1604]" strokeweight="2pt"/>
            </w:pict>
          </mc:Fallback>
        </mc:AlternateConten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F19A8AE" wp14:editId="16691246">
                <wp:simplePos x="0" y="0"/>
                <wp:positionH relativeFrom="column">
                  <wp:posOffset>1673098</wp:posOffset>
                </wp:positionH>
                <wp:positionV relativeFrom="paragraph">
                  <wp:posOffset>947928</wp:posOffset>
                </wp:positionV>
                <wp:extent cx="219075" cy="219075"/>
                <wp:effectExtent l="0" t="0" r="28575" b="28575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19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483B69" id="Oval 26" o:spid="_x0000_s1026" style="position:absolute;margin-left:131.75pt;margin-top:74.65pt;width:17.25pt;height:17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" filled="f" strokecolor="#243f60 [1604]" strokeweight="2pt"/>
            </w:pict>
          </mc:Fallback>
        </mc:AlternateConten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A6FCCE1" wp14:editId="5E13B631">
                <wp:simplePos x="0" y="0"/>
                <wp:positionH relativeFrom="column">
                  <wp:posOffset>2151634</wp:posOffset>
                </wp:positionH>
                <wp:positionV relativeFrom="paragraph">
                  <wp:posOffset>174117</wp:posOffset>
                </wp:positionV>
                <wp:extent cx="219075" cy="219075"/>
                <wp:effectExtent l="0" t="0" r="28575" b="2857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19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6C10A21" id="Oval 17" o:spid="_x0000_s1026" style="position:absolute;margin-left:169.4pt;margin-top:13.7pt;width:17.25pt;height:17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" filled="f" strokecolor="#243f60 [1604]" strokeweight="2pt"/>
            </w:pict>
          </mc:Fallback>
        </mc:AlternateConten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E6BECFE" wp14:editId="1D6FAAAF">
                <wp:simplePos x="0" y="0"/>
                <wp:positionH relativeFrom="column">
                  <wp:posOffset>1935353</wp:posOffset>
                </wp:positionH>
                <wp:positionV relativeFrom="paragraph">
                  <wp:posOffset>388366</wp:posOffset>
                </wp:positionV>
                <wp:extent cx="219075" cy="219075"/>
                <wp:effectExtent l="0" t="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19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4BA47CB" id="Oval 20" o:spid="_x0000_s1026" style="position:absolute;margin-left:152.4pt;margin-top:30.6pt;width:17.25pt;height:17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" filled="f" strokecolor="#243f60 [1604]" strokeweight="2pt"/>
            </w:pict>
          </mc:Fallback>
        </mc:AlternateConten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AF2CB00" wp14:editId="7F62B6CF">
                <wp:simplePos x="0" y="0"/>
                <wp:positionH relativeFrom="column">
                  <wp:posOffset>1413002</wp:posOffset>
                </wp:positionH>
                <wp:positionV relativeFrom="paragraph">
                  <wp:posOffset>726313</wp:posOffset>
                </wp:positionV>
                <wp:extent cx="219075" cy="219075"/>
                <wp:effectExtent l="0" t="0" r="28575" b="28575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19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39B8ACF" id="Oval 19" o:spid="_x0000_s1026" style="position:absolute;margin-left:111.25pt;margin-top:57.2pt;width:17.25pt;height:17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" filled="f" strokecolor="#243f60 [1604]" strokeweight="2pt"/>
            </w:pict>
          </mc:Fallback>
        </mc:AlternateConten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B8F5D0F" wp14:editId="15F1BB54">
                <wp:simplePos x="0" y="0"/>
                <wp:positionH relativeFrom="column">
                  <wp:posOffset>1173607</wp:posOffset>
                </wp:positionH>
                <wp:positionV relativeFrom="paragraph">
                  <wp:posOffset>933069</wp:posOffset>
                </wp:positionV>
                <wp:extent cx="219075" cy="219075"/>
                <wp:effectExtent l="0" t="0" r="28575" b="28575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19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14DF44E" id="Oval 18" o:spid="_x0000_s1026" style="position:absolute;margin-left:92.4pt;margin-top:73.45pt;width:17.25pt;height:17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" filled="f" strokecolor="#243f60 [1604]" strokeweight="2pt"/>
            </w:pict>
          </mc:Fallback>
        </mc:AlternateConten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BD939D3" wp14:editId="678C41CB">
                <wp:simplePos x="0" y="0"/>
                <wp:positionH relativeFrom="column">
                  <wp:posOffset>1661541</wp:posOffset>
                </wp:positionH>
                <wp:positionV relativeFrom="paragraph">
                  <wp:posOffset>175006</wp:posOffset>
                </wp:positionV>
                <wp:extent cx="219075" cy="219075"/>
                <wp:effectExtent l="0" t="0" r="28575" b="2857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21907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665DAAD" id="Oval 15" o:spid="_x0000_s1026" style="position:absolute;margin-left:130.85pt;margin-top:13.8pt;width:17.25pt;height:17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" filled="f" strokecolor="#243f60 [1604]" strokeweight="2pt"/>
            </w:pict>
          </mc:Fallback>
        </mc:AlternateContent>
      </w:r>
      <w:r w:rsidR="00997DAF">
        <w:rPr>
          <w:rFonts w:ascii="Calibri" w:hAnsi="Calibri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BA1F9D4" wp14:editId="7FFA02D8">
                <wp:simplePos x="0" y="0"/>
                <wp:positionH relativeFrom="column">
                  <wp:posOffset>1179703</wp:posOffset>
                </wp:positionH>
                <wp:positionV relativeFrom="paragraph">
                  <wp:posOffset>589026</wp:posOffset>
                </wp:positionV>
                <wp:extent cx="188595" cy="188595"/>
                <wp:effectExtent l="0" t="0" r="20955" b="2095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595" cy="18859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159ED" id="Oval 12" o:spid="_x0000_s1026" style="position:absolute;margin-left:92.9pt;margin-top:46.4pt;width:14.85pt;height:14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" filled="f" strokecolor="#243f60 [1604]" strokeweight="2pt"/>
            </w:pict>
          </mc:Fallback>
        </mc:AlternateContent>
      </w:r>
      <w:r w:rsidR="00997DAF">
        <w:rPr>
          <w:sz w:val="24"/>
          <w:szCs w:val="24"/>
        </w:rPr>
        <w:object w:dxaOrig="2339" w:dyaOrig="1789">
          <v:shape id="_x0000_i1043" type="#_x0000_t75" style="width:116.8pt;height:89.65pt" o:ole="">
            <v:imagedata r:id="rId52" o:title=""/>
          </v:shape>
          <o:OLEObject Type="Embed" ProgID="Excel.Sheet.12" ShapeID="_x0000_i1043" DrawAspect="Content" ObjectID="_1521057488" r:id="rId53"/>
        </w:object>
      </w:r>
    </w:p>
    <w:p w:rsidR="00997DAF" w:rsidRDefault="00997DAF" w:rsidP="00997DAF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7736E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ing the definition, f</w:t>
      </w:r>
      <w:r w:rsidR="0007736E" w:rsidRPr="0007736E">
        <w:rPr>
          <w:sz w:val="24"/>
          <w:szCs w:val="24"/>
        </w:rPr>
        <w:t xml:space="preserve">ind the moment-generating </w:t>
      </w:r>
      <w:r>
        <w:rPr>
          <w:sz w:val="24"/>
          <w:szCs w:val="24"/>
        </w:rPr>
        <w:t>function for X.</w:t>
      </w:r>
    </w:p>
    <w:p w:rsidR="006E6761" w:rsidRDefault="00536A38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X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hAnsi="Cambria Math"/>
              <w:sz w:val="24"/>
              <w:szCs w:val="24"/>
            </w:rPr>
            <m:t>=E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tX</m:t>
                  </m:r>
                </m:sup>
              </m:sSup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P(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X=k)*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k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3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5t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3t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t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</m:oMath>
      </m:oMathPara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Write X as a linear function of </w:t>
      </w:r>
      <w:r w:rsidR="004A484E">
        <w:rPr>
          <w:sz w:val="24"/>
          <w:szCs w:val="24"/>
        </w:rPr>
        <w:t>a</w:t>
      </w:r>
      <w:r>
        <w:rPr>
          <w:sz w:val="24"/>
          <w:szCs w:val="24"/>
        </w:rPr>
        <w:t xml:space="preserve"> Bernoulli distribution. </w:t>
      </w:r>
    </w:p>
    <w:p w:rsidR="006E6761" w:rsidRDefault="007B1AC2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If B</w:t>
      </w:r>
      <w:proofErr w:type="gramStart"/>
      <w:r>
        <w:rPr>
          <w:sz w:val="24"/>
          <w:szCs w:val="24"/>
        </w:rPr>
        <w:t>:</w:t>
      </w:r>
      <w:r w:rsidRPr="007B1AC2">
        <w:rPr>
          <w:position w:val="-48"/>
          <w:sz w:val="24"/>
          <w:szCs w:val="24"/>
        </w:rPr>
        <w:object w:dxaOrig="1380" w:dyaOrig="1080">
          <v:shape id="_x0000_i1044" type="#_x0000_t75" style="width:69.8pt;height:54.35pt" o:ole="">
            <v:imagedata r:id="rId54" o:title=""/>
          </v:shape>
          <o:OLEObject Type="Embed" ProgID="Equation.DSMT4" ShapeID="_x0000_i1044" DrawAspect="Content" ObjectID="_1521057489" r:id="rId55"/>
        </w:object>
      </w:r>
      <w:r>
        <w:rPr>
          <w:sz w:val="24"/>
          <w:szCs w:val="24"/>
        </w:rPr>
        <w:t>,</w:t>
      </w:r>
      <w:proofErr w:type="gramEnd"/>
      <w:r>
        <w:rPr>
          <w:sz w:val="24"/>
          <w:szCs w:val="24"/>
        </w:rPr>
        <w:t xml:space="preserve"> then </w:t>
      </w:r>
      <m:oMath>
        <m:r>
          <w:rPr>
            <w:rFonts w:ascii="Cambria Math" w:hAnsi="Cambria Math"/>
            <w:sz w:val="24"/>
            <w:szCs w:val="24"/>
          </w:rPr>
          <m:t>X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--3</m:t>
            </m:r>
          </m:e>
        </m:d>
        <m:r>
          <w:rPr>
            <w:rFonts w:ascii="Cambria Math" w:hAnsi="Cambria Math"/>
            <w:sz w:val="24"/>
            <w:szCs w:val="24"/>
          </w:rPr>
          <m:t>B-3=8B-3</m:t>
        </m:r>
      </m:oMath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table to find the MGF of this Bernoulli distribution.</w:t>
      </w:r>
    </w:p>
    <w:p w:rsidR="006E6761" w:rsidRDefault="00536A38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</w:rPr>
                <m:t>B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t</m:t>
              </m:r>
            </m:e>
          </m:d>
          <m:r>
            <w:rPr>
              <w:rFonts w:ascii="Cambria Math" w:eastAsiaTheme="minorEastAsia" w:hAnsi="Cambria Math"/>
            </w:rPr>
            <m:t>=q+p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</w:rPr>
                <m:t>5</m:t>
              </m:r>
            </m:den>
          </m:f>
          <m:r>
            <w:rPr>
              <w:rFonts w:ascii="Cambria Math" w:eastAsiaTheme="minorEastAsia" w:hAnsi="Cambria Math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</m:t>
              </m:r>
            </m:num>
            <m:den>
              <m:r>
                <w:rPr>
                  <w:rFonts w:ascii="Cambria Math" w:eastAsiaTheme="minorEastAsia" w:hAnsi="Cambria Math"/>
                </w:rPr>
                <m:t>5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</w:rPr>
                <m:t>t</m:t>
              </m:r>
            </m:sup>
          </m:sSup>
        </m:oMath>
      </m:oMathPara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your results from b and c and a theorem to find the MGF of X.</w:t>
      </w:r>
    </w:p>
    <w:p w:rsidR="005E5B0B" w:rsidRDefault="007B1AC2" w:rsidP="001D1C24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  <w:proofErr w:type="spellStart"/>
      <w:r>
        <w:rPr>
          <w:sz w:val="24"/>
          <w:szCs w:val="24"/>
        </w:rPr>
        <w:t>Thm</w:t>
      </w:r>
      <w:proofErr w:type="spellEnd"/>
      <w:r>
        <w:rPr>
          <w:sz w:val="24"/>
          <w:szCs w:val="24"/>
        </w:rPr>
        <w:t xml:space="preserve"> </w:t>
      </w:r>
      <w:r w:rsidR="001D1C24">
        <w:rPr>
          <w:sz w:val="24"/>
          <w:szCs w:val="24"/>
        </w:rPr>
        <w:t>3.12.3 a.</w:t>
      </w:r>
      <w:r w:rsidR="001D1C24" w:rsidRPr="001D1C24">
        <w:t xml:space="preserve"> </w:t>
      </w:r>
      <w:r w:rsidR="001D1C24" w:rsidRPr="001D1C24">
        <w:rPr>
          <w:sz w:val="24"/>
          <w:szCs w:val="24"/>
        </w:rPr>
        <w:t xml:space="preserve">Let W be a </w:t>
      </w:r>
      <w:r w:rsidR="001D1C24">
        <w:rPr>
          <w:sz w:val="24"/>
          <w:szCs w:val="24"/>
        </w:rPr>
        <w:t>RV</w:t>
      </w:r>
      <w:r w:rsidR="001D1C24" w:rsidRPr="001D1C24">
        <w:rPr>
          <w:sz w:val="24"/>
          <w:szCs w:val="24"/>
        </w:rPr>
        <w:t xml:space="preserve"> with </w:t>
      </w:r>
      <w:r w:rsidR="001D1C24">
        <w:rPr>
          <w:sz w:val="24"/>
          <w:szCs w:val="24"/>
        </w:rPr>
        <w:t>MGF</w:t>
      </w:r>
      <w:r w:rsidR="001D1C24" w:rsidRPr="001D1C24">
        <w:rPr>
          <w:sz w:val="24"/>
          <w:szCs w:val="24"/>
        </w:rPr>
        <w:t xml:space="preserve"> </w:t>
      </w:r>
      <w:proofErr w:type="gramStart"/>
      <w:r w:rsidR="001D1C24" w:rsidRPr="001D1C24">
        <w:rPr>
          <w:sz w:val="24"/>
          <w:szCs w:val="24"/>
        </w:rPr>
        <w:t>M</w:t>
      </w:r>
      <w:r w:rsidR="001D1C24" w:rsidRPr="001D1C24">
        <w:rPr>
          <w:sz w:val="24"/>
          <w:szCs w:val="24"/>
          <w:vertAlign w:val="subscript"/>
        </w:rPr>
        <w:t>W</w:t>
      </w:r>
      <w:r w:rsidR="001D1C24">
        <w:rPr>
          <w:sz w:val="24"/>
          <w:szCs w:val="24"/>
        </w:rPr>
        <w:t>(</w:t>
      </w:r>
      <w:proofErr w:type="gramEnd"/>
      <w:r w:rsidR="001D1C24">
        <w:rPr>
          <w:sz w:val="24"/>
          <w:szCs w:val="24"/>
        </w:rPr>
        <w:t xml:space="preserve">t). Let V = </w:t>
      </w:r>
      <w:proofErr w:type="spellStart"/>
      <w:r w:rsidR="001D1C24" w:rsidRPr="001D1C24">
        <w:rPr>
          <w:sz w:val="24"/>
          <w:szCs w:val="24"/>
        </w:rPr>
        <w:t>aW</w:t>
      </w:r>
      <w:proofErr w:type="spellEnd"/>
      <w:r w:rsidR="001D1C24" w:rsidRPr="001D1C24">
        <w:rPr>
          <w:sz w:val="24"/>
          <w:szCs w:val="24"/>
        </w:rPr>
        <w:t xml:space="preserve"> +b. Then </w:t>
      </w:r>
      <w:proofErr w:type="gramStart"/>
      <w:r w:rsidR="001D1C24" w:rsidRPr="001D1C24">
        <w:rPr>
          <w:sz w:val="24"/>
          <w:szCs w:val="24"/>
        </w:rPr>
        <w:t>M</w:t>
      </w:r>
      <w:r w:rsidR="001D1C24" w:rsidRPr="001D1C24">
        <w:rPr>
          <w:sz w:val="24"/>
          <w:szCs w:val="24"/>
          <w:vertAlign w:val="subscript"/>
        </w:rPr>
        <w:t>V</w:t>
      </w:r>
      <w:r w:rsidR="001D1C24" w:rsidRPr="001D1C24">
        <w:rPr>
          <w:sz w:val="24"/>
          <w:szCs w:val="24"/>
        </w:rPr>
        <w:t>(</w:t>
      </w:r>
      <w:proofErr w:type="gramEnd"/>
      <w:r w:rsidR="001D1C24" w:rsidRPr="001D1C24">
        <w:rPr>
          <w:sz w:val="24"/>
          <w:szCs w:val="24"/>
        </w:rPr>
        <w:t>t)=</w:t>
      </w:r>
      <w:proofErr w:type="spellStart"/>
      <w:r w:rsidR="001D1C24" w:rsidRPr="001D1C24">
        <w:rPr>
          <w:sz w:val="24"/>
          <w:szCs w:val="24"/>
        </w:rPr>
        <w:t>e</w:t>
      </w:r>
      <w:r w:rsidR="001D1C24" w:rsidRPr="001D1C24">
        <w:rPr>
          <w:sz w:val="24"/>
          <w:szCs w:val="24"/>
          <w:vertAlign w:val="superscript"/>
        </w:rPr>
        <w:t>bt</w:t>
      </w:r>
      <w:proofErr w:type="spellEnd"/>
      <w:r w:rsidR="001D1C24" w:rsidRPr="001D1C24">
        <w:rPr>
          <w:sz w:val="24"/>
          <w:szCs w:val="24"/>
          <w:vertAlign w:val="superscript"/>
        </w:rPr>
        <w:t xml:space="preserve"> </w:t>
      </w:r>
      <w:r w:rsidR="001D1C24" w:rsidRPr="001D1C24">
        <w:rPr>
          <w:sz w:val="24"/>
          <w:szCs w:val="24"/>
        </w:rPr>
        <w:t>M</w:t>
      </w:r>
      <w:r w:rsidR="001D1C24" w:rsidRPr="001D1C24">
        <w:rPr>
          <w:sz w:val="24"/>
          <w:szCs w:val="24"/>
          <w:vertAlign w:val="subscript"/>
        </w:rPr>
        <w:t>W</w:t>
      </w:r>
      <w:r w:rsidR="001D1C24" w:rsidRPr="001D1C24">
        <w:rPr>
          <w:sz w:val="24"/>
          <w:szCs w:val="24"/>
        </w:rPr>
        <w:t>(at)</w:t>
      </w:r>
    </w:p>
    <w:p w:rsidR="001D1C24" w:rsidRPr="001D1C24" w:rsidRDefault="001D1C24" w:rsidP="001D1C24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So W=B, V=X, a=8, b= −3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X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3t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B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8t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3t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iCs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5</m:t>
                </m:r>
              </m:den>
            </m:f>
            <m:r>
              <w:rPr>
                <w:rFonts w:ascii="Cambria Math" w:eastAsiaTheme="minorEastAsia" w:hAnsi="Cambria Math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5</m:t>
                </m:r>
              </m:den>
            </m:f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8t</m:t>
                </m:r>
              </m:sup>
            </m:sSup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3t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t</m:t>
            </m:r>
          </m:sup>
        </m:sSup>
      </m:oMath>
    </w:p>
    <w:p w:rsidR="006E6761" w:rsidRDefault="001A3263" w:rsidP="001F26C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t xml:space="preserve">(25 pts) </w:t>
      </w:r>
      <w:r w:rsidR="006957BE" w:rsidRPr="0007736E">
        <w:rPr>
          <w:sz w:val="24"/>
          <w:szCs w:val="24"/>
        </w:rPr>
        <w:t xml:space="preserve">Let Y be a uniform random variable defined over the interval (0, 2). </w:t>
      </w:r>
    </w:p>
    <w:p w:rsidR="006E6761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Find a</w:t>
      </w:r>
      <w:r w:rsidR="006957BE" w:rsidRPr="0007736E">
        <w:rPr>
          <w:sz w:val="24"/>
          <w:szCs w:val="24"/>
        </w:rPr>
        <w:t xml:space="preserve"> </w:t>
      </w:r>
      <w:r>
        <w:rPr>
          <w:sz w:val="24"/>
          <w:szCs w:val="24"/>
        </w:rPr>
        <w:t>formula</w:t>
      </w:r>
      <w:r w:rsidR="006957BE" w:rsidRPr="0007736E">
        <w:rPr>
          <w:sz w:val="24"/>
          <w:szCs w:val="24"/>
        </w:rPr>
        <w:t xml:space="preserve"> for the </w:t>
      </w:r>
      <w:proofErr w:type="spellStart"/>
      <w:r w:rsidR="006957BE" w:rsidRPr="0007736E">
        <w:rPr>
          <w:sz w:val="24"/>
          <w:szCs w:val="24"/>
        </w:rPr>
        <w:t>r</w:t>
      </w:r>
      <w:r w:rsidR="006957BE" w:rsidRPr="0007736E">
        <w:rPr>
          <w:sz w:val="24"/>
          <w:szCs w:val="24"/>
          <w:vertAlign w:val="superscript"/>
        </w:rPr>
        <w:t>th</w:t>
      </w:r>
      <w:proofErr w:type="spellEnd"/>
      <w:r w:rsidR="006957BE" w:rsidRPr="0007736E">
        <w:rPr>
          <w:sz w:val="24"/>
          <w:szCs w:val="24"/>
        </w:rPr>
        <w:t xml:space="preserve"> moment </w:t>
      </w:r>
      <w:r w:rsidR="006E6761">
        <w:rPr>
          <w:sz w:val="24"/>
          <w:szCs w:val="24"/>
        </w:rPr>
        <w:t>of Y about the origin.</w:t>
      </w:r>
    </w:p>
    <w:p w:rsidR="004A484E" w:rsidRDefault="00E6648E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  <w:r w:rsidRPr="00B034B6">
        <w:rPr>
          <w:position w:val="-42"/>
        </w:rPr>
        <w:object w:dxaOrig="4220" w:dyaOrig="960">
          <v:shape id="_x0000_i1045" type="#_x0000_t75" style="width:211.6pt;height:48.5pt" o:ole="">
            <v:imagedata r:id="rId56" o:title=""/>
          </v:shape>
          <o:OLEObject Type="Embed" ProgID="Equation.DSMT4" ShapeID="_x0000_i1045" DrawAspect="Content" ObjectID="_1521057490" r:id="rId57"/>
        </w:object>
      </w:r>
    </w:p>
    <w:p w:rsidR="004A484E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se the formula of a. to find the first 4 moments.</w:t>
      </w:r>
    </w:p>
    <w:p w:rsidR="006E6761" w:rsidRDefault="005E1926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  <w:r>
        <w:rPr>
          <w:sz w:val="24"/>
          <w:szCs w:val="24"/>
        </w:rPr>
        <w:object w:dxaOrig="3813" w:dyaOrig="658">
          <v:shape id="_x0000_i1046" type="#_x0000_t75" style="width:191pt;height:33.05pt" o:ole="">
            <v:imagedata r:id="rId58" o:title=""/>
          </v:shape>
          <o:OLEObject Type="Embed" ProgID="Excel.Sheet.12" ShapeID="_x0000_i1046" DrawAspect="Content" ObjectID="_1521057491" r:id="rId59"/>
        </w:object>
      </w:r>
    </w:p>
    <w:p w:rsidR="005E5B0B" w:rsidRDefault="006E6761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</w:t>
      </w:r>
      <w:r w:rsidR="006957BE" w:rsidRPr="0007736E">
        <w:rPr>
          <w:sz w:val="24"/>
          <w:szCs w:val="24"/>
        </w:rPr>
        <w:t xml:space="preserve">se </w:t>
      </w:r>
      <w:r w:rsidR="004A484E">
        <w:rPr>
          <w:sz w:val="24"/>
          <w:szCs w:val="24"/>
        </w:rPr>
        <w:t xml:space="preserve">b. and </w:t>
      </w:r>
      <w:r w:rsidR="006957BE" w:rsidRPr="0007736E">
        <w:rPr>
          <w:sz w:val="24"/>
          <w:szCs w:val="24"/>
        </w:rPr>
        <w:t xml:space="preserve">binomial expansion to find </w:t>
      </w:r>
      <w:r w:rsidR="004A484E">
        <w:rPr>
          <w:sz w:val="24"/>
          <w:szCs w:val="24"/>
        </w:rPr>
        <w:sym w:font="Symbol" w:char="F073"/>
      </w:r>
      <w:r w:rsidR="004A484E" w:rsidRPr="004A484E">
        <w:rPr>
          <w:sz w:val="24"/>
          <w:szCs w:val="24"/>
          <w:vertAlign w:val="superscript"/>
        </w:rPr>
        <w:t>2</w:t>
      </w:r>
      <w:r w:rsidR="004A484E">
        <w:rPr>
          <w:sz w:val="24"/>
          <w:szCs w:val="24"/>
        </w:rPr>
        <w:t xml:space="preserve"> = </w:t>
      </w:r>
      <w:proofErr w:type="gramStart"/>
      <w:r w:rsidR="006957BE" w:rsidRPr="0007736E">
        <w:rPr>
          <w:sz w:val="24"/>
          <w:szCs w:val="24"/>
        </w:rPr>
        <w:t>E[</w:t>
      </w:r>
      <w:proofErr w:type="gramEnd"/>
      <w:r w:rsidR="006957BE" w:rsidRPr="0007736E">
        <w:rPr>
          <w:sz w:val="24"/>
          <w:szCs w:val="24"/>
        </w:rPr>
        <w:t>(Y −μ)</w:t>
      </w:r>
      <w:r w:rsidR="004A484E">
        <w:rPr>
          <w:sz w:val="24"/>
          <w:szCs w:val="24"/>
          <w:vertAlign w:val="superscript"/>
        </w:rPr>
        <w:t>2</w:t>
      </w:r>
      <w:r w:rsidR="006957BE" w:rsidRPr="0007736E">
        <w:rPr>
          <w:sz w:val="24"/>
          <w:szCs w:val="24"/>
        </w:rPr>
        <w:t>].</w:t>
      </w:r>
    </w:p>
    <w:p w:rsidR="004A484E" w:rsidRPr="005E1926" w:rsidRDefault="005E1926" w:rsidP="005E1926">
      <w:pPr>
        <w:ind w:left="1080"/>
        <w:rPr>
          <w:rFonts w:ascii="Calibri" w:hAnsi="Calibri"/>
          <w:color w:val="000000"/>
          <w:sz w:val="22"/>
          <w:szCs w:val="22"/>
        </w:rPr>
      </w:pPr>
      <w:r>
        <w:rPr>
          <w:sz w:val="24"/>
          <w:szCs w:val="24"/>
        </w:rPr>
        <w:sym w:font="Symbol" w:char="F073"/>
      </w:r>
      <w:r w:rsidRPr="004A484E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</w:t>
      </w: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]=</w:t>
      </w:r>
      <w:r w:rsidRPr="005E1926">
        <w:rPr>
          <w:rFonts w:ascii="Calibri" w:hAnsi="Calibri"/>
          <w:color w:val="000000"/>
          <w:sz w:val="22"/>
          <w:szCs w:val="22"/>
        </w:rPr>
        <w:t xml:space="preserve"> μ</w:t>
      </w:r>
      <w:r>
        <w:rPr>
          <w:rFonts w:ascii="Calibri" w:hAnsi="Calibri"/>
          <w:color w:val="000000"/>
          <w:sz w:val="22"/>
          <w:szCs w:val="22"/>
          <w:vertAlign w:val="subscript"/>
        </w:rPr>
        <w:t>2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>2</w:t>
      </w:r>
      <w:r w:rsidR="00BA566C" w:rsidRPr="00BA566C">
        <w:rPr>
          <w:sz w:val="24"/>
          <w:szCs w:val="24"/>
        </w:rPr>
        <w:t xml:space="preserve"> </w:t>
      </w:r>
      <w:r w:rsidR="00BA566C" w:rsidRPr="0007736E">
        <w:rPr>
          <w:sz w:val="24"/>
          <w:szCs w:val="24"/>
        </w:rPr>
        <w:t>μ</w:t>
      </w:r>
      <w:r w:rsidR="00BA566C" w:rsidRPr="00BA566C">
        <w:rPr>
          <w:sz w:val="24"/>
          <w:szCs w:val="24"/>
          <w:vertAlign w:val="superscript"/>
        </w:rPr>
        <w:t xml:space="preserve"> </w:t>
      </w:r>
      <w:proofErr w:type="spellStart"/>
      <w:r w:rsidR="00BA566C" w:rsidRPr="0007736E">
        <w:rPr>
          <w:sz w:val="24"/>
          <w:szCs w:val="24"/>
        </w:rPr>
        <w:t>μ</w:t>
      </w:r>
      <w:proofErr w:type="spellEnd"/>
      <w:r w:rsidR="00BA566C">
        <w:rPr>
          <w:sz w:val="24"/>
          <w:szCs w:val="24"/>
          <w:vertAlign w:val="superscript"/>
        </w:rPr>
        <w:t xml:space="preserve"> </w:t>
      </w:r>
      <w:r>
        <w:rPr>
          <w:sz w:val="24"/>
          <w:szCs w:val="24"/>
        </w:rPr>
        <w:t>+</w:t>
      </w:r>
      <w:r w:rsidR="00BA566C" w:rsidRPr="00BA566C">
        <w:rPr>
          <w:sz w:val="24"/>
          <w:szCs w:val="24"/>
        </w:rPr>
        <w:t xml:space="preserve"> </w:t>
      </w:r>
      <w:r w:rsidR="00BA566C" w:rsidRPr="0007736E">
        <w:rPr>
          <w:sz w:val="24"/>
          <w:szCs w:val="24"/>
        </w:rPr>
        <w:t>μ</w:t>
      </w:r>
      <w:r w:rsidR="00BA566C" w:rsidRPr="00BA566C">
        <w:rPr>
          <w:sz w:val="24"/>
          <w:szCs w:val="24"/>
          <w:vertAlign w:val="superscript"/>
        </w:rPr>
        <w:t>2</w:t>
      </w:r>
      <w:r w:rsidR="00BA566C">
        <w:rPr>
          <w:sz w:val="24"/>
          <w:szCs w:val="24"/>
        </w:rPr>
        <w:t>=4/3</w:t>
      </w:r>
      <w:r w:rsidR="00BA566C" w:rsidRPr="0007736E">
        <w:rPr>
          <w:sz w:val="24"/>
          <w:szCs w:val="24"/>
        </w:rPr>
        <w:t>−</w:t>
      </w:r>
      <w:r w:rsidR="00BA566C">
        <w:rPr>
          <w:sz w:val="24"/>
          <w:szCs w:val="24"/>
        </w:rPr>
        <w:t>2*1+</w:t>
      </w:r>
      <w:r w:rsidR="00BA566C" w:rsidRPr="00BA566C">
        <w:rPr>
          <w:sz w:val="24"/>
          <w:szCs w:val="24"/>
        </w:rPr>
        <w:t xml:space="preserve"> </w:t>
      </w:r>
      <w:r w:rsidR="00BA566C">
        <w:rPr>
          <w:sz w:val="24"/>
          <w:szCs w:val="24"/>
        </w:rPr>
        <w:t>1=1/3</w:t>
      </w:r>
    </w:p>
    <w:p w:rsidR="004A484E" w:rsidRPr="004A484E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</w:t>
      </w:r>
      <w:r w:rsidRPr="0007736E">
        <w:rPr>
          <w:sz w:val="24"/>
          <w:szCs w:val="24"/>
        </w:rPr>
        <w:t xml:space="preserve">se </w:t>
      </w:r>
      <w:r>
        <w:rPr>
          <w:sz w:val="24"/>
          <w:szCs w:val="24"/>
        </w:rPr>
        <w:t xml:space="preserve">b. and </w:t>
      </w:r>
      <w:r w:rsidRPr="0007736E">
        <w:rPr>
          <w:sz w:val="24"/>
          <w:szCs w:val="24"/>
        </w:rPr>
        <w:t xml:space="preserve">binomial expansion to find </w:t>
      </w: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4</w:t>
      </w:r>
      <w:r w:rsidRPr="0007736E">
        <w:rPr>
          <w:sz w:val="24"/>
          <w:szCs w:val="24"/>
        </w:rPr>
        <w:t>].</w:t>
      </w:r>
    </w:p>
    <w:p w:rsidR="004A484E" w:rsidRPr="004A484E" w:rsidRDefault="00BA566C" w:rsidP="001F26C1">
      <w:pPr>
        <w:pStyle w:val="ListParagraph"/>
        <w:ind w:left="1080"/>
        <w:rPr>
          <w:sz w:val="24"/>
          <w:szCs w:val="24"/>
        </w:rPr>
      </w:pP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4</w:t>
      </w:r>
      <w:r w:rsidRPr="0007736E">
        <w:rPr>
          <w:sz w:val="24"/>
          <w:szCs w:val="24"/>
        </w:rPr>
        <w:t>]</w:t>
      </w:r>
      <w:r>
        <w:rPr>
          <w:sz w:val="24"/>
          <w:szCs w:val="24"/>
        </w:rPr>
        <w:t>=</w:t>
      </w:r>
      <w:r w:rsidRPr="00BA566C">
        <w:rPr>
          <w:rFonts w:ascii="Calibri" w:hAnsi="Calibri"/>
          <w:color w:val="000000"/>
          <w:sz w:val="22"/>
          <w:szCs w:val="22"/>
        </w:rPr>
        <w:t xml:space="preserve"> </w:t>
      </w:r>
      <w:r w:rsidRPr="005E1926">
        <w:rPr>
          <w:rFonts w:ascii="Calibri" w:hAnsi="Calibri"/>
          <w:color w:val="000000"/>
          <w:sz w:val="22"/>
          <w:szCs w:val="22"/>
        </w:rPr>
        <w:t>μ</w:t>
      </w:r>
      <w:r>
        <w:rPr>
          <w:rFonts w:ascii="Calibri" w:hAnsi="Calibri"/>
          <w:color w:val="000000"/>
          <w:sz w:val="22"/>
          <w:szCs w:val="22"/>
          <w:vertAlign w:val="subscript"/>
        </w:rPr>
        <w:t>4</w:t>
      </w:r>
      <w:r w:rsidRPr="00BA566C">
        <w:rPr>
          <w:rFonts w:ascii="Calibri" w:hAnsi="Calibri"/>
          <w:color w:val="000000"/>
          <w:sz w:val="22"/>
          <w:szCs w:val="22"/>
        </w:rPr>
        <w:t xml:space="preserve"> 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 xml:space="preserve"> 4</w:t>
      </w:r>
      <w:r w:rsidRPr="005E1926">
        <w:rPr>
          <w:rFonts w:ascii="Calibri" w:hAnsi="Calibri"/>
          <w:color w:val="000000"/>
          <w:sz w:val="22"/>
          <w:szCs w:val="22"/>
        </w:rPr>
        <w:t>μ</w:t>
      </w:r>
      <w:r>
        <w:rPr>
          <w:rFonts w:ascii="Calibri" w:hAnsi="Calibri"/>
          <w:color w:val="000000"/>
          <w:sz w:val="22"/>
          <w:szCs w:val="22"/>
          <w:vertAlign w:val="subscript"/>
        </w:rPr>
        <w:t>3</w:t>
      </w:r>
      <w:r w:rsidRPr="00BA566C">
        <w:rPr>
          <w:sz w:val="24"/>
          <w:szCs w:val="24"/>
        </w:rPr>
        <w:t xml:space="preserve"> </w:t>
      </w:r>
      <w:r w:rsidRPr="0007736E">
        <w:rPr>
          <w:sz w:val="24"/>
          <w:szCs w:val="24"/>
        </w:rPr>
        <w:t>μ</w:t>
      </w:r>
      <w:r>
        <w:rPr>
          <w:sz w:val="24"/>
          <w:szCs w:val="24"/>
        </w:rPr>
        <w:t xml:space="preserve"> + 6</w:t>
      </w:r>
      <w:r w:rsidRPr="005E1926">
        <w:rPr>
          <w:rFonts w:ascii="Calibri" w:hAnsi="Calibri"/>
          <w:color w:val="000000"/>
          <w:sz w:val="22"/>
          <w:szCs w:val="22"/>
        </w:rPr>
        <w:t>μ</w:t>
      </w:r>
      <w:r>
        <w:rPr>
          <w:rFonts w:ascii="Calibri" w:hAnsi="Calibri"/>
          <w:color w:val="000000"/>
          <w:sz w:val="22"/>
          <w:szCs w:val="22"/>
          <w:vertAlign w:val="subscript"/>
        </w:rPr>
        <w:t>2</w:t>
      </w:r>
      <w:r w:rsidRPr="00BA566C">
        <w:rPr>
          <w:sz w:val="24"/>
          <w:szCs w:val="24"/>
        </w:rPr>
        <w:t xml:space="preserve"> </w:t>
      </w:r>
      <w:r w:rsidRPr="0007736E">
        <w:rPr>
          <w:sz w:val="24"/>
          <w:szCs w:val="24"/>
        </w:rPr>
        <w:t>μ</w:t>
      </w:r>
      <w:r w:rsidRPr="00BA566C">
        <w:rPr>
          <w:sz w:val="24"/>
          <w:szCs w:val="24"/>
          <w:vertAlign w:val="superscript"/>
        </w:rPr>
        <w:t>2</w:t>
      </w:r>
      <w:r w:rsidRPr="0007736E">
        <w:rPr>
          <w:sz w:val="24"/>
          <w:szCs w:val="24"/>
        </w:rPr>
        <w:t>−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>4</w:t>
      </w:r>
      <w:r w:rsidRPr="00BA566C">
        <w:rPr>
          <w:sz w:val="24"/>
          <w:szCs w:val="24"/>
        </w:rPr>
        <w:t xml:space="preserve"> </w:t>
      </w:r>
      <w:r w:rsidRPr="0007736E">
        <w:rPr>
          <w:sz w:val="24"/>
          <w:szCs w:val="24"/>
        </w:rPr>
        <w:t>μ μ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+</w:t>
      </w:r>
      <w:r w:rsidRPr="00BA566C">
        <w:rPr>
          <w:sz w:val="24"/>
          <w:szCs w:val="24"/>
        </w:rPr>
        <w:t xml:space="preserve"> </w:t>
      </w:r>
      <w:r w:rsidRPr="0007736E">
        <w:rPr>
          <w:sz w:val="24"/>
          <w:szCs w:val="24"/>
        </w:rPr>
        <w:t>μ</w:t>
      </w:r>
      <w:r>
        <w:rPr>
          <w:sz w:val="24"/>
          <w:szCs w:val="24"/>
          <w:vertAlign w:val="superscript"/>
        </w:rPr>
        <w:t>4</w:t>
      </w:r>
      <w:r>
        <w:rPr>
          <w:sz w:val="24"/>
          <w:szCs w:val="24"/>
        </w:rPr>
        <w:t>=16/5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>4*2*1+6*4/3*1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>4*1*1+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>1=19/5=0.2</w:t>
      </w:r>
    </w:p>
    <w:p w:rsidR="004A484E" w:rsidRPr="005E5B0B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Use c. and d. to find the Kurtosis </w:t>
      </w:r>
      <w:r>
        <w:rPr>
          <w:sz w:val="24"/>
          <w:szCs w:val="24"/>
        </w:rPr>
        <w:sym w:font="Symbol" w:char="F067"/>
      </w:r>
      <w:r w:rsidRPr="004A484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:rsidR="005E5B0B" w:rsidRDefault="00BA566C" w:rsidP="00BA566C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>
        <w:rPr>
          <w:sz w:val="24"/>
          <w:szCs w:val="24"/>
        </w:rPr>
        <w:sym w:font="Symbol" w:char="F067"/>
      </w:r>
      <w:r w:rsidRPr="004A484E">
        <w:rPr>
          <w:sz w:val="24"/>
          <w:szCs w:val="24"/>
          <w:vertAlign w:val="subscript"/>
        </w:rPr>
        <w:t>2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= </w:t>
      </w: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4</w:t>
      </w:r>
      <w:r w:rsidRPr="0007736E">
        <w:rPr>
          <w:sz w:val="24"/>
          <w:szCs w:val="24"/>
        </w:rPr>
        <w:t>]</w:t>
      </w:r>
      <w:r>
        <w:rPr>
          <w:sz w:val="24"/>
          <w:szCs w:val="24"/>
        </w:rPr>
        <w:t>/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73"/>
      </w:r>
      <w:r>
        <w:rPr>
          <w:sz w:val="24"/>
          <w:szCs w:val="24"/>
          <w:vertAlign w:val="superscript"/>
        </w:rPr>
        <w:t xml:space="preserve">4 </w:t>
      </w:r>
      <w:r>
        <w:rPr>
          <w:sz w:val="24"/>
          <w:szCs w:val="24"/>
        </w:rPr>
        <w:t>– 3=0.2/(1/9)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>– 3= 1.8 – 3= –1.2</w:t>
      </w:r>
    </w:p>
    <w:p w:rsidR="009C5FA2" w:rsidRPr="00D316D1" w:rsidRDefault="001A3263" w:rsidP="00D316D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D316D1">
        <w:rPr>
          <w:sz w:val="24"/>
          <w:szCs w:val="24"/>
        </w:rPr>
        <w:t>(2</w:t>
      </w:r>
      <w:r w:rsidR="003541EC" w:rsidRPr="00D316D1">
        <w:rPr>
          <w:sz w:val="24"/>
          <w:szCs w:val="24"/>
        </w:rPr>
        <w:t>0</w:t>
      </w:r>
      <w:r w:rsidRPr="00D316D1">
        <w:rPr>
          <w:sz w:val="24"/>
          <w:szCs w:val="24"/>
        </w:rPr>
        <w:t xml:space="preserve"> pts) </w:t>
      </w:r>
      <w:r w:rsidR="003D65BA" w:rsidRPr="00D316D1">
        <w:rPr>
          <w:sz w:val="24"/>
          <w:szCs w:val="24"/>
        </w:rPr>
        <w:t>F</w:t>
      </w:r>
      <w:r w:rsidR="00B96DDA" w:rsidRPr="00D316D1">
        <w:rPr>
          <w:sz w:val="24"/>
          <w:szCs w:val="24"/>
        </w:rPr>
        <w:t xml:space="preserve">or </w:t>
      </w:r>
      <w:r w:rsidR="003D65BA" w:rsidRPr="00D316D1">
        <w:rPr>
          <w:sz w:val="24"/>
          <w:szCs w:val="24"/>
        </w:rPr>
        <w:t xml:space="preserve">the </w:t>
      </w:r>
      <w:r w:rsidR="00B96DDA" w:rsidRPr="00D316D1">
        <w:rPr>
          <w:sz w:val="24"/>
          <w:szCs w:val="24"/>
        </w:rPr>
        <w:t xml:space="preserve">exponential pdf </w:t>
      </w:r>
      <w:r w:rsidR="0057287E" w:rsidRPr="002346EA">
        <w:rPr>
          <w:position w:val="-12"/>
        </w:rPr>
        <w:object w:dxaOrig="2560" w:dyaOrig="380">
          <v:shape id="_x0000_i1047" type="#_x0000_t75" style="width:128.95pt;height:19.1pt" o:ole="">
            <v:imagedata r:id="rId60" o:title=""/>
          </v:shape>
          <o:OLEObject Type="Embed" ProgID="Equation.DSMT4" ShapeID="_x0000_i1047" DrawAspect="Content" ObjectID="_1521057492" r:id="rId61"/>
        </w:object>
      </w:r>
    </w:p>
    <w:p w:rsidR="003D65BA" w:rsidRDefault="003D65B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the moment generating function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t)</w:t>
      </w:r>
      <w:r w:rsidR="005E5B0B">
        <w:rPr>
          <w:sz w:val="24"/>
          <w:szCs w:val="24"/>
        </w:rPr>
        <w:t xml:space="preserve"> using the definition</w:t>
      </w:r>
      <w:r>
        <w:rPr>
          <w:sz w:val="24"/>
          <w:szCs w:val="24"/>
        </w:rPr>
        <w:t>.</w:t>
      </w:r>
    </w:p>
    <w:p w:rsidR="003D65BA" w:rsidRPr="00BA566C" w:rsidRDefault="00536A38" w:rsidP="00BA566C">
      <w:pPr>
        <w:pStyle w:val="ListParagraph"/>
        <w:autoSpaceDE w:val="0"/>
        <w:autoSpaceDN w:val="0"/>
        <w:adjustRightInd w:val="0"/>
        <w:spacing w:after="120"/>
        <w:ind w:left="360"/>
        <w:rPr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E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tY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2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A5"/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yt</m:t>
                </m:r>
              </m:sup>
            </m:sSup>
          </m:e>
        </m:nary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y</m:t>
            </m:r>
          </m:sup>
        </m:sSup>
        <m:r>
          <w:rPr>
            <w:rFonts w:ascii="Cambria Math" w:hAnsi="Cambria Math"/>
            <w:sz w:val="24"/>
            <w:szCs w:val="24"/>
          </w:rPr>
          <m:t>dy=2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i/>
                <w:sz w:val="24"/>
                <w:szCs w:val="24"/>
              </w:rPr>
              <w:sym w:font="Symbol" w:char="F0A5"/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y(t-2)</m:t>
                </m:r>
              </m:sup>
            </m:sSup>
          </m:e>
        </m:nary>
        <m:r>
          <w:rPr>
            <w:rFonts w:ascii="Cambria Math" w:hAnsi="Cambria Math"/>
            <w:sz w:val="24"/>
            <w:szCs w:val="24"/>
          </w:rPr>
          <m:t>dy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-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y(t-2)</m:t>
            </m:r>
          </m:sup>
        </m:sSup>
        <m:d>
          <m:dPr>
            <m:begChr m:val="|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i/>
                      <w:sz w:val="24"/>
                      <w:szCs w:val="24"/>
                    </w:rPr>
                    <w:sym w:font="Symbol" w:char="F0A5"/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=0</m:t>
                  </m:r>
                </m:e>
              </m:mr>
            </m:m>
            <m:r>
              <w:rPr>
                <w:rFonts w:ascii="Cambria Math" w:hAnsi="Cambria Math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-t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 xml:space="preserve">; </m:t>
        </m:r>
      </m:oMath>
      <w:proofErr w:type="gramStart"/>
      <w:r w:rsidR="00BA566C">
        <w:rPr>
          <w:sz w:val="24"/>
          <w:szCs w:val="24"/>
        </w:rPr>
        <w:t>provided</w:t>
      </w:r>
      <w:proofErr w:type="gramEnd"/>
      <w:r w:rsidR="00BA566C">
        <w:rPr>
          <w:sz w:val="24"/>
          <w:szCs w:val="24"/>
        </w:rPr>
        <w:t xml:space="preserve"> that t&lt;2</w:t>
      </w:r>
    </w:p>
    <w:p w:rsidR="003D65BA" w:rsidRPr="003D65BA" w:rsidRDefault="00B96DD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 w:rsidR="003D65BA">
        <w:rPr>
          <w:sz w:val="24"/>
          <w:szCs w:val="24"/>
        </w:rPr>
        <w:t>M</w:t>
      </w:r>
      <w:r w:rsidR="003D65BA" w:rsidRPr="003D65BA">
        <w:rPr>
          <w:sz w:val="24"/>
          <w:szCs w:val="24"/>
          <w:vertAlign w:val="subscript"/>
        </w:rPr>
        <w:t>Y</w:t>
      </w:r>
      <w:r w:rsidR="003D65BA">
        <w:rPr>
          <w:sz w:val="24"/>
          <w:szCs w:val="24"/>
        </w:rPr>
        <w:t>(</w:t>
      </w:r>
      <w:proofErr w:type="gramEnd"/>
      <w:r w:rsidR="003D65BA">
        <w:rPr>
          <w:sz w:val="24"/>
          <w:szCs w:val="24"/>
        </w:rPr>
        <w:t>t)</w:t>
      </w:r>
      <w:r>
        <w:rPr>
          <w:sz w:val="24"/>
          <w:szCs w:val="24"/>
        </w:rPr>
        <w:t xml:space="preserve"> to find the first moment </w:t>
      </w:r>
      <w:r>
        <w:rPr>
          <w:rFonts w:ascii="Calibri" w:hAnsi="Calibri"/>
          <w:sz w:val="24"/>
          <w:szCs w:val="24"/>
        </w:rPr>
        <w:t>μ</w:t>
      </w:r>
      <w:r>
        <w:rPr>
          <w:sz w:val="24"/>
          <w:szCs w:val="24"/>
        </w:rPr>
        <w:t>.</w:t>
      </w:r>
    </w:p>
    <w:p w:rsidR="003D65BA" w:rsidRDefault="00BA566C" w:rsidP="003D65BA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proofErr w:type="gramStart"/>
      <w:r>
        <w:rPr>
          <w:sz w:val="24"/>
          <w:szCs w:val="24"/>
        </w:rPr>
        <w:t>M’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t)=2(2−t)</w:t>
      </w:r>
      <w:r w:rsidRPr="00BA566C">
        <w:rPr>
          <w:sz w:val="24"/>
          <w:szCs w:val="24"/>
        </w:rPr>
        <w:t xml:space="preserve"> </w:t>
      </w:r>
      <w:r w:rsidRPr="00BA566C">
        <w:rPr>
          <w:sz w:val="24"/>
          <w:szCs w:val="24"/>
          <w:vertAlign w:val="superscript"/>
        </w:rPr>
        <w:t>−2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o </w:t>
      </w:r>
      <w:r>
        <w:rPr>
          <w:rFonts w:ascii="Calibri" w:hAnsi="Calibri"/>
          <w:sz w:val="24"/>
          <w:szCs w:val="24"/>
        </w:rPr>
        <w:t>μ=</w:t>
      </w:r>
      <w:r>
        <w:rPr>
          <w:sz w:val="24"/>
          <w:szCs w:val="24"/>
        </w:rPr>
        <w:t xml:space="preserve"> M’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0)=2/4=1/2</w:t>
      </w:r>
    </w:p>
    <w:p w:rsidR="00B96DDA" w:rsidRDefault="00B96DD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 w:rsidR="003D65BA">
        <w:rPr>
          <w:sz w:val="24"/>
          <w:szCs w:val="24"/>
        </w:rPr>
        <w:t>M</w:t>
      </w:r>
      <w:r w:rsidR="003D65BA" w:rsidRPr="003D65BA">
        <w:rPr>
          <w:sz w:val="24"/>
          <w:szCs w:val="24"/>
          <w:vertAlign w:val="subscript"/>
        </w:rPr>
        <w:t>Y</w:t>
      </w:r>
      <w:r w:rsidR="003D65BA">
        <w:rPr>
          <w:sz w:val="24"/>
          <w:szCs w:val="24"/>
        </w:rPr>
        <w:t>(</w:t>
      </w:r>
      <w:proofErr w:type="gramEnd"/>
      <w:r w:rsidR="003D65BA">
        <w:rPr>
          <w:sz w:val="24"/>
          <w:szCs w:val="24"/>
        </w:rPr>
        <w:t>t)</w:t>
      </w:r>
      <w:r>
        <w:rPr>
          <w:sz w:val="24"/>
          <w:szCs w:val="24"/>
        </w:rPr>
        <w:t xml:space="preserve"> to find the second moment </w:t>
      </w:r>
      <w:r>
        <w:rPr>
          <w:rFonts w:ascii="Calibri" w:hAnsi="Calibri"/>
          <w:sz w:val="24"/>
          <w:szCs w:val="24"/>
        </w:rPr>
        <w:t>μ</w:t>
      </w:r>
      <w:r w:rsidRPr="00B96DDA">
        <w:rPr>
          <w:rFonts w:ascii="Calibri" w:hAnsi="Calibri"/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nd the variance </w:t>
      </w:r>
      <w:r>
        <w:rPr>
          <w:sz w:val="24"/>
          <w:szCs w:val="24"/>
        </w:rPr>
        <w:sym w:font="Symbol" w:char="F073"/>
      </w:r>
      <w:r w:rsidRPr="00B96DDA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</w:t>
      </w:r>
    </w:p>
    <w:p w:rsidR="003D65BA" w:rsidRDefault="00BA566C" w:rsidP="003D65BA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M”</w:t>
      </w:r>
      <w:proofErr w:type="gramStart"/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t)=4(2−t)</w:t>
      </w:r>
      <w:r w:rsidRPr="00BA566C">
        <w:rPr>
          <w:sz w:val="24"/>
          <w:szCs w:val="24"/>
        </w:rPr>
        <w:t xml:space="preserve"> </w:t>
      </w:r>
      <w:r w:rsidRPr="00BA566C">
        <w:rPr>
          <w:sz w:val="24"/>
          <w:szCs w:val="24"/>
          <w:vertAlign w:val="superscript"/>
        </w:rPr>
        <w:t>−</w:t>
      </w:r>
      <w:r>
        <w:rPr>
          <w:sz w:val="24"/>
          <w:szCs w:val="24"/>
          <w:vertAlign w:val="superscript"/>
        </w:rPr>
        <w:t>3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o </w:t>
      </w:r>
      <w:r>
        <w:rPr>
          <w:rFonts w:ascii="Calibri" w:hAnsi="Calibri"/>
          <w:sz w:val="24"/>
          <w:szCs w:val="24"/>
        </w:rPr>
        <w:t>μ</w:t>
      </w:r>
      <w:r w:rsidRPr="00BA566C">
        <w:rPr>
          <w:rFonts w:ascii="Calibri" w:hAnsi="Calibri"/>
          <w:sz w:val="24"/>
          <w:szCs w:val="24"/>
          <w:vertAlign w:val="subscript"/>
        </w:rPr>
        <w:t>2</w:t>
      </w:r>
      <w:r>
        <w:rPr>
          <w:rFonts w:ascii="Calibri" w:hAnsi="Calibri"/>
          <w:sz w:val="24"/>
          <w:szCs w:val="24"/>
        </w:rPr>
        <w:t>=</w:t>
      </w:r>
      <w:r>
        <w:rPr>
          <w:sz w:val="24"/>
          <w:szCs w:val="24"/>
        </w:rPr>
        <w:t xml:space="preserve"> M”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 xml:space="preserve">(0)=4/8=1/2 and </w:t>
      </w:r>
      <w:r>
        <w:rPr>
          <w:sz w:val="24"/>
          <w:szCs w:val="24"/>
        </w:rPr>
        <w:sym w:font="Symbol" w:char="F073"/>
      </w:r>
      <w:r w:rsidRPr="00B96DDA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</w:t>
      </w:r>
      <w:r w:rsidRPr="00BA566C">
        <w:rPr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μ</w:t>
      </w:r>
      <w:r w:rsidRPr="00BA566C">
        <w:rPr>
          <w:rFonts w:ascii="Calibri" w:hAnsi="Calibri"/>
          <w:sz w:val="24"/>
          <w:szCs w:val="24"/>
          <w:vertAlign w:val="subscript"/>
        </w:rPr>
        <w:t>2</w:t>
      </w:r>
      <w:r>
        <w:rPr>
          <w:sz w:val="24"/>
          <w:szCs w:val="24"/>
        </w:rPr>
        <w:t>−</w:t>
      </w:r>
      <w:r w:rsidRPr="00BA566C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μ</w:t>
      </w:r>
      <w:r w:rsidRPr="00BA566C">
        <w:rPr>
          <w:rFonts w:ascii="Calibri" w:hAnsi="Calibri"/>
          <w:sz w:val="24"/>
          <w:szCs w:val="24"/>
          <w:vertAlign w:val="superscript"/>
        </w:rPr>
        <w:t>2</w:t>
      </w:r>
      <w:r>
        <w:rPr>
          <w:sz w:val="24"/>
          <w:szCs w:val="24"/>
        </w:rPr>
        <w:t>=</w:t>
      </w:r>
      <w:r w:rsidRPr="00BA566C">
        <w:rPr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½ </w:t>
      </w:r>
      <w:r>
        <w:rPr>
          <w:sz w:val="24"/>
          <w:szCs w:val="24"/>
        </w:rPr>
        <w:t>−</w:t>
      </w:r>
      <w:r w:rsidRPr="00BA566C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¼ = ¼ </w:t>
      </w:r>
    </w:p>
    <w:p w:rsidR="005F32EC" w:rsidRDefault="00B96DD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 w:rsidR="003D65BA">
        <w:rPr>
          <w:sz w:val="24"/>
          <w:szCs w:val="24"/>
        </w:rPr>
        <w:t>M</w:t>
      </w:r>
      <w:r w:rsidR="003D65BA" w:rsidRPr="003D65BA">
        <w:rPr>
          <w:sz w:val="24"/>
          <w:szCs w:val="24"/>
          <w:vertAlign w:val="subscript"/>
        </w:rPr>
        <w:t>Y</w:t>
      </w:r>
      <w:r w:rsidR="003D65BA">
        <w:rPr>
          <w:sz w:val="24"/>
          <w:szCs w:val="24"/>
        </w:rPr>
        <w:t>(</w:t>
      </w:r>
      <w:proofErr w:type="gramEnd"/>
      <w:r w:rsidR="003D65BA">
        <w:rPr>
          <w:sz w:val="24"/>
          <w:szCs w:val="24"/>
        </w:rPr>
        <w:t>t)</w:t>
      </w:r>
      <w:r>
        <w:rPr>
          <w:sz w:val="24"/>
          <w:szCs w:val="24"/>
        </w:rPr>
        <w:t xml:space="preserve"> to find the third moment </w:t>
      </w:r>
      <w:r>
        <w:rPr>
          <w:rFonts w:ascii="Calibri" w:hAnsi="Calibri"/>
          <w:sz w:val="24"/>
          <w:szCs w:val="24"/>
        </w:rPr>
        <w:t>μ</w:t>
      </w:r>
      <w:r>
        <w:rPr>
          <w:rFonts w:ascii="Calibri" w:hAnsi="Calibri"/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and the skewing </w:t>
      </w:r>
      <w:r>
        <w:rPr>
          <w:sz w:val="24"/>
          <w:szCs w:val="24"/>
        </w:rPr>
        <w:sym w:font="Symbol" w:char="F067"/>
      </w:r>
      <w:r w:rsidRPr="00B96DDA">
        <w:rPr>
          <w:sz w:val="24"/>
          <w:szCs w:val="24"/>
          <w:vertAlign w:val="subscript"/>
        </w:rPr>
        <w:t>1</w:t>
      </w:r>
      <w:r w:rsidR="003D65BA">
        <w:rPr>
          <w:sz w:val="24"/>
          <w:szCs w:val="24"/>
        </w:rPr>
        <w:t>.</w:t>
      </w:r>
    </w:p>
    <w:p w:rsidR="00BA566C" w:rsidRPr="005F32EC" w:rsidRDefault="00BA566C" w:rsidP="00BA566C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proofErr w:type="gramStart"/>
      <w:r>
        <w:rPr>
          <w:sz w:val="24"/>
          <w:szCs w:val="24"/>
        </w:rPr>
        <w:t>M</w:t>
      </w:r>
      <w:r w:rsidRPr="00BA566C">
        <w:rPr>
          <w:sz w:val="24"/>
          <w:szCs w:val="24"/>
          <w:vertAlign w:val="superscript"/>
        </w:rPr>
        <w:t>(</w:t>
      </w:r>
      <w:proofErr w:type="gramEnd"/>
      <w:r w:rsidRPr="00BA566C">
        <w:rPr>
          <w:sz w:val="24"/>
          <w:szCs w:val="24"/>
          <w:vertAlign w:val="superscript"/>
        </w:rPr>
        <w:t>3)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t)=12(2−t)</w:t>
      </w:r>
      <w:r w:rsidRPr="00BA566C">
        <w:rPr>
          <w:sz w:val="24"/>
          <w:szCs w:val="24"/>
        </w:rPr>
        <w:t xml:space="preserve"> </w:t>
      </w:r>
      <w:r w:rsidRPr="00BA566C">
        <w:rPr>
          <w:sz w:val="24"/>
          <w:szCs w:val="24"/>
          <w:vertAlign w:val="superscript"/>
        </w:rPr>
        <w:t>−</w:t>
      </w:r>
      <w:r>
        <w:rPr>
          <w:sz w:val="24"/>
          <w:szCs w:val="24"/>
          <w:vertAlign w:val="superscript"/>
        </w:rPr>
        <w:t>4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o </w:t>
      </w:r>
      <w:r>
        <w:rPr>
          <w:rFonts w:ascii="Calibri" w:hAnsi="Calibri"/>
          <w:sz w:val="24"/>
          <w:szCs w:val="24"/>
        </w:rPr>
        <w:t>μ</w:t>
      </w:r>
      <w:r>
        <w:rPr>
          <w:rFonts w:ascii="Calibri" w:hAnsi="Calibri"/>
          <w:sz w:val="24"/>
          <w:szCs w:val="24"/>
          <w:vertAlign w:val="subscript"/>
        </w:rPr>
        <w:t>3</w:t>
      </w:r>
      <w:r>
        <w:rPr>
          <w:rFonts w:ascii="Calibri" w:hAnsi="Calibri"/>
          <w:sz w:val="24"/>
          <w:szCs w:val="24"/>
        </w:rPr>
        <w:t>=</w:t>
      </w:r>
      <w:r>
        <w:rPr>
          <w:sz w:val="24"/>
          <w:szCs w:val="24"/>
        </w:rPr>
        <w:t xml:space="preserve"> M</w:t>
      </w:r>
      <w:r w:rsidRPr="00BA566C">
        <w:rPr>
          <w:sz w:val="24"/>
          <w:szCs w:val="24"/>
          <w:vertAlign w:val="superscript"/>
        </w:rPr>
        <w:t>(3)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0)=12/16=3/4</w:t>
      </w:r>
    </w:p>
    <w:p w:rsidR="005F32EC" w:rsidRDefault="00BA566C" w:rsidP="005F32EC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3</w:t>
      </w:r>
      <w:r w:rsidRPr="0007736E">
        <w:rPr>
          <w:sz w:val="24"/>
          <w:szCs w:val="24"/>
        </w:rPr>
        <w:t>]</w:t>
      </w:r>
      <w:r>
        <w:rPr>
          <w:sz w:val="24"/>
          <w:szCs w:val="24"/>
        </w:rPr>
        <w:t>=</w:t>
      </w:r>
      <w:r w:rsidRPr="00BA566C">
        <w:rPr>
          <w:rFonts w:ascii="Calibri" w:hAnsi="Calibri"/>
          <w:color w:val="000000"/>
          <w:sz w:val="22"/>
          <w:szCs w:val="22"/>
        </w:rPr>
        <w:t xml:space="preserve"> </w:t>
      </w:r>
      <w:r w:rsidRPr="005E1926">
        <w:rPr>
          <w:rFonts w:ascii="Calibri" w:hAnsi="Calibri"/>
          <w:color w:val="000000"/>
          <w:sz w:val="22"/>
          <w:szCs w:val="22"/>
        </w:rPr>
        <w:t>μ</w:t>
      </w:r>
      <w:r>
        <w:rPr>
          <w:rFonts w:ascii="Calibri" w:hAnsi="Calibri"/>
          <w:color w:val="000000"/>
          <w:sz w:val="22"/>
          <w:szCs w:val="22"/>
          <w:vertAlign w:val="subscript"/>
        </w:rPr>
        <w:t>3</w:t>
      </w:r>
      <w:r w:rsidRPr="00BA566C">
        <w:rPr>
          <w:rFonts w:ascii="Calibri" w:hAnsi="Calibri"/>
          <w:color w:val="000000"/>
          <w:sz w:val="22"/>
          <w:szCs w:val="22"/>
        </w:rPr>
        <w:t xml:space="preserve"> 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 xml:space="preserve"> 3</w:t>
      </w:r>
      <w:r w:rsidRPr="005E1926">
        <w:rPr>
          <w:rFonts w:ascii="Calibri" w:hAnsi="Calibri"/>
          <w:color w:val="000000"/>
          <w:sz w:val="22"/>
          <w:szCs w:val="22"/>
        </w:rPr>
        <w:t>μ</w:t>
      </w:r>
      <w:r>
        <w:rPr>
          <w:rFonts w:ascii="Calibri" w:hAnsi="Calibri"/>
          <w:color w:val="000000"/>
          <w:sz w:val="22"/>
          <w:szCs w:val="22"/>
          <w:vertAlign w:val="subscript"/>
        </w:rPr>
        <w:t>2</w:t>
      </w:r>
      <w:r w:rsidRPr="00BA566C">
        <w:rPr>
          <w:sz w:val="24"/>
          <w:szCs w:val="24"/>
        </w:rPr>
        <w:t xml:space="preserve"> </w:t>
      </w:r>
      <w:r w:rsidRPr="0007736E">
        <w:rPr>
          <w:sz w:val="24"/>
          <w:szCs w:val="24"/>
        </w:rPr>
        <w:t>μ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>+ 3</w:t>
      </w:r>
      <w:r w:rsidRPr="0007736E">
        <w:rPr>
          <w:sz w:val="24"/>
          <w:szCs w:val="24"/>
        </w:rPr>
        <w:t>μ μ</w:t>
      </w:r>
      <w:r>
        <w:rPr>
          <w:sz w:val="24"/>
          <w:szCs w:val="24"/>
          <w:vertAlign w:val="superscript"/>
        </w:rPr>
        <w:t>2</w:t>
      </w:r>
      <w:r w:rsidRPr="00BA566C">
        <w:rPr>
          <w:sz w:val="24"/>
          <w:szCs w:val="24"/>
        </w:rPr>
        <w:t xml:space="preserve"> 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 xml:space="preserve"> </w:t>
      </w:r>
      <w:r w:rsidRPr="0007736E">
        <w:rPr>
          <w:sz w:val="24"/>
          <w:szCs w:val="24"/>
        </w:rPr>
        <w:t>μ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=3/4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>3*1/2*1/2+3*1/2*1/4</w:t>
      </w:r>
      <w:r w:rsidRPr="0007736E">
        <w:rPr>
          <w:sz w:val="24"/>
          <w:szCs w:val="24"/>
        </w:rPr>
        <w:t>−</w:t>
      </w:r>
      <w:r>
        <w:rPr>
          <w:sz w:val="24"/>
          <w:szCs w:val="24"/>
        </w:rPr>
        <w:t>1/8=1/4</w:t>
      </w:r>
    </w:p>
    <w:p w:rsidR="00BA566C" w:rsidRDefault="00BA566C" w:rsidP="00BA566C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>
        <w:rPr>
          <w:sz w:val="24"/>
          <w:szCs w:val="24"/>
        </w:rPr>
        <w:sym w:font="Symbol" w:char="F067"/>
      </w:r>
      <w:r>
        <w:rPr>
          <w:sz w:val="24"/>
          <w:szCs w:val="24"/>
          <w:vertAlign w:val="subscript"/>
        </w:rPr>
        <w:t>1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= </w:t>
      </w: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3</w:t>
      </w:r>
      <w:r w:rsidRPr="0007736E">
        <w:rPr>
          <w:sz w:val="24"/>
          <w:szCs w:val="24"/>
        </w:rPr>
        <w:t>]</w:t>
      </w:r>
      <w:r>
        <w:rPr>
          <w:sz w:val="24"/>
          <w:szCs w:val="24"/>
        </w:rPr>
        <w:t>/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73"/>
      </w:r>
      <w:r>
        <w:rPr>
          <w:sz w:val="24"/>
          <w:szCs w:val="24"/>
          <w:vertAlign w:val="superscript"/>
        </w:rPr>
        <w:t xml:space="preserve">3 </w:t>
      </w:r>
      <w:r>
        <w:rPr>
          <w:sz w:val="24"/>
          <w:szCs w:val="24"/>
        </w:rPr>
        <w:t>=1/4/(1/2)</w:t>
      </w:r>
      <w:r w:rsidRPr="00BA566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=2</w:t>
      </w:r>
    </w:p>
    <w:p w:rsidR="00BA566C" w:rsidRDefault="00BA566C" w:rsidP="005F32EC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B43222" w:rsidRDefault="001A3263" w:rsidP="001F26C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ind w:left="540"/>
        <w:rPr>
          <w:sz w:val="24"/>
          <w:szCs w:val="24"/>
        </w:rPr>
      </w:pPr>
      <w:r>
        <w:rPr>
          <w:sz w:val="24"/>
          <w:szCs w:val="24"/>
        </w:rPr>
        <w:t>(</w:t>
      </w:r>
      <w:r w:rsidR="005F32EC">
        <w:rPr>
          <w:sz w:val="24"/>
          <w:szCs w:val="24"/>
        </w:rPr>
        <w:t>15</w:t>
      </w:r>
      <w:r>
        <w:rPr>
          <w:sz w:val="24"/>
          <w:szCs w:val="24"/>
        </w:rPr>
        <w:t xml:space="preserve"> pts) </w:t>
      </w:r>
      <w:r w:rsidR="00B43222">
        <w:rPr>
          <w:sz w:val="24"/>
          <w:szCs w:val="24"/>
        </w:rPr>
        <w:t xml:space="preserve">Given the MGF </w:t>
      </w:r>
      <w:r w:rsidR="00BA566C" w:rsidRPr="00B43222">
        <w:rPr>
          <w:position w:val="-16"/>
        </w:rPr>
        <w:object w:dxaOrig="1939" w:dyaOrig="499">
          <v:shape id="_x0000_i1048" type="#_x0000_t75" style="width:97.7pt;height:25.35pt" o:ole="">
            <v:imagedata r:id="rId62" o:title=""/>
          </v:shape>
          <o:OLEObject Type="Embed" ProgID="Equation.DSMT4" ShapeID="_x0000_i1048" DrawAspect="Content" ObjectID="_1521057493" r:id="rId63"/>
        </w:object>
      </w:r>
      <w:r w:rsidR="00B43222">
        <w:rPr>
          <w:sz w:val="24"/>
          <w:szCs w:val="24"/>
        </w:rPr>
        <w:t xml:space="preserve">: </w:t>
      </w:r>
    </w:p>
    <w:p w:rsidR="005E5B0B" w:rsidRDefault="005E5B0B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table to identify the distribution.</w:t>
      </w:r>
    </w:p>
    <w:p w:rsidR="00B43222" w:rsidRDefault="00BA566C" w:rsidP="00B43222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proofErr w:type="gramStart"/>
      <w:r>
        <w:rPr>
          <w:sz w:val="24"/>
          <w:szCs w:val="24"/>
        </w:rPr>
        <w:t>B(</w:t>
      </w:r>
      <w:proofErr w:type="gramEnd"/>
      <w:r>
        <w:rPr>
          <w:sz w:val="24"/>
          <w:szCs w:val="24"/>
        </w:rPr>
        <w:t>10,.7) (binomial n=10 and p=0.7)</w:t>
      </w:r>
    </w:p>
    <w:p w:rsidR="00B43222" w:rsidRPr="003D65BA" w:rsidRDefault="00B43222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t) to find the first moment </w:t>
      </w:r>
      <w:r>
        <w:rPr>
          <w:rFonts w:ascii="Calibri" w:hAnsi="Calibri"/>
          <w:sz w:val="24"/>
          <w:szCs w:val="24"/>
        </w:rPr>
        <w:t>μ</w:t>
      </w:r>
      <w:r>
        <w:rPr>
          <w:sz w:val="24"/>
          <w:szCs w:val="24"/>
        </w:rPr>
        <w:t>.</w:t>
      </w:r>
    </w:p>
    <w:p w:rsidR="00B43222" w:rsidRPr="00BA566C" w:rsidRDefault="00BA566C" w:rsidP="00BA566C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  <w:r w:rsidRPr="00BA566C">
        <w:rPr>
          <w:position w:val="-16"/>
        </w:rPr>
        <w:object w:dxaOrig="2280" w:dyaOrig="499">
          <v:shape id="_x0000_i1049" type="#_x0000_t75" style="width:114.6pt;height:25.35pt" o:ole="">
            <v:imagedata r:id="rId64" o:title=""/>
          </v:shape>
          <o:OLEObject Type="Embed" ProgID="Equation.DSMT4" ShapeID="_x0000_i1049" DrawAspect="Content" ObjectID="_1521057494" r:id="rId65"/>
        </w:object>
      </w:r>
      <w:proofErr w:type="gramStart"/>
      <w:r>
        <w:rPr>
          <w:sz w:val="24"/>
          <w:szCs w:val="24"/>
        </w:rPr>
        <w:t>so</w:t>
      </w:r>
      <w:proofErr w:type="gramEnd"/>
      <w:r>
        <w:rPr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μ=</w:t>
      </w:r>
      <w:r>
        <w:rPr>
          <w:sz w:val="24"/>
          <w:szCs w:val="24"/>
        </w:rPr>
        <w:t xml:space="preserve"> 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’(0)=7</w:t>
      </w:r>
    </w:p>
    <w:p w:rsidR="00B43222" w:rsidRDefault="00B43222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t) to find the second moment </w:t>
      </w:r>
      <w:r>
        <w:rPr>
          <w:rFonts w:ascii="Calibri" w:hAnsi="Calibri"/>
          <w:sz w:val="24"/>
          <w:szCs w:val="24"/>
        </w:rPr>
        <w:t>μ</w:t>
      </w:r>
      <w:r w:rsidRPr="00B96DDA">
        <w:rPr>
          <w:rFonts w:ascii="Calibri" w:hAnsi="Calibri"/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nd the variance </w:t>
      </w:r>
      <w:r>
        <w:rPr>
          <w:sz w:val="24"/>
          <w:szCs w:val="24"/>
        </w:rPr>
        <w:sym w:font="Symbol" w:char="F073"/>
      </w:r>
      <w:r w:rsidRPr="00B96DDA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</w:t>
      </w:r>
    </w:p>
    <w:p w:rsidR="00BA566C" w:rsidRDefault="00BA566C" w:rsidP="00BA566C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BA566C">
        <w:rPr>
          <w:position w:val="-16"/>
        </w:rPr>
        <w:object w:dxaOrig="4420" w:dyaOrig="499">
          <v:shape id="_x0000_i1050" type="#_x0000_t75" style="width:222.25pt;height:25.35pt" o:ole="">
            <v:imagedata r:id="rId66" o:title=""/>
          </v:shape>
          <o:OLEObject Type="Embed" ProgID="Equation.DSMT4" ShapeID="_x0000_i1050" DrawAspect="Content" ObjectID="_1521057495" r:id="rId67"/>
        </w:object>
      </w:r>
      <w:proofErr w:type="gramStart"/>
      <w:r>
        <w:rPr>
          <w:sz w:val="24"/>
          <w:szCs w:val="24"/>
        </w:rPr>
        <w:t>so</w:t>
      </w:r>
      <w:proofErr w:type="gramEnd"/>
      <w:r>
        <w:rPr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μ</w:t>
      </w:r>
      <w:r w:rsidRPr="00BA566C">
        <w:rPr>
          <w:rFonts w:ascii="Calibri" w:hAnsi="Calibri"/>
          <w:sz w:val="24"/>
          <w:szCs w:val="24"/>
          <w:vertAlign w:val="subscript"/>
        </w:rPr>
        <w:t>2</w:t>
      </w:r>
      <w:r>
        <w:rPr>
          <w:rFonts w:ascii="Calibri" w:hAnsi="Calibri"/>
          <w:sz w:val="24"/>
          <w:szCs w:val="24"/>
        </w:rPr>
        <w:t>=</w:t>
      </w:r>
      <w:r>
        <w:rPr>
          <w:sz w:val="24"/>
          <w:szCs w:val="24"/>
        </w:rPr>
        <w:t xml:space="preserve"> 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”(0)=7(7.3)=51.1</w:t>
      </w:r>
    </w:p>
    <w:p w:rsidR="0057287E" w:rsidRPr="00BA566C" w:rsidRDefault="00BA566C" w:rsidP="00BA566C">
      <w:p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proofErr w:type="gramStart"/>
      <w:r w:rsidRPr="00BA566C">
        <w:rPr>
          <w:sz w:val="24"/>
          <w:szCs w:val="24"/>
        </w:rPr>
        <w:t>and</w:t>
      </w:r>
      <w:proofErr w:type="gramEnd"/>
      <w:r w:rsidRPr="00BA566C">
        <w:rPr>
          <w:sz w:val="24"/>
          <w:szCs w:val="24"/>
        </w:rPr>
        <w:t xml:space="preserve"> </w:t>
      </w:r>
      <w:r>
        <w:sym w:font="Symbol" w:char="F073"/>
      </w:r>
      <w:r w:rsidRPr="00BA566C">
        <w:rPr>
          <w:sz w:val="24"/>
          <w:szCs w:val="24"/>
          <w:vertAlign w:val="superscript"/>
        </w:rPr>
        <w:t>2</w:t>
      </w:r>
      <w:r w:rsidRPr="00BA566C">
        <w:rPr>
          <w:sz w:val="24"/>
          <w:szCs w:val="24"/>
        </w:rPr>
        <w:t xml:space="preserve">= </w:t>
      </w:r>
      <w:r w:rsidRPr="00BA566C">
        <w:rPr>
          <w:rFonts w:ascii="Calibri" w:hAnsi="Calibri"/>
          <w:sz w:val="24"/>
          <w:szCs w:val="24"/>
        </w:rPr>
        <w:t>μ</w:t>
      </w:r>
      <w:r w:rsidRPr="00BA566C">
        <w:rPr>
          <w:rFonts w:ascii="Calibri" w:hAnsi="Calibri"/>
          <w:sz w:val="24"/>
          <w:szCs w:val="24"/>
          <w:vertAlign w:val="subscript"/>
        </w:rPr>
        <w:t>2</w:t>
      </w:r>
      <w:r w:rsidRPr="00BA566C">
        <w:rPr>
          <w:sz w:val="24"/>
          <w:szCs w:val="24"/>
        </w:rPr>
        <w:t>−</w:t>
      </w:r>
      <w:r w:rsidRPr="00BA566C">
        <w:rPr>
          <w:rFonts w:ascii="Calibri" w:hAnsi="Calibri"/>
          <w:sz w:val="24"/>
          <w:szCs w:val="24"/>
        </w:rPr>
        <w:t xml:space="preserve"> μ</w:t>
      </w:r>
      <w:r w:rsidRPr="00BA566C">
        <w:rPr>
          <w:rFonts w:ascii="Calibri" w:hAnsi="Calibri"/>
          <w:sz w:val="24"/>
          <w:szCs w:val="24"/>
          <w:vertAlign w:val="superscript"/>
        </w:rPr>
        <w:t>2</w:t>
      </w:r>
      <w:r w:rsidRPr="00BA566C">
        <w:rPr>
          <w:sz w:val="24"/>
          <w:szCs w:val="24"/>
        </w:rPr>
        <w:t xml:space="preserve">= </w:t>
      </w:r>
      <w:r w:rsidRPr="00BA566C">
        <w:rPr>
          <w:rFonts w:ascii="Calibri" w:hAnsi="Calibri"/>
          <w:sz w:val="24"/>
          <w:szCs w:val="24"/>
        </w:rPr>
        <w:t xml:space="preserve">51.1 </w:t>
      </w:r>
      <w:r w:rsidRPr="00BA566C">
        <w:rPr>
          <w:sz w:val="24"/>
          <w:szCs w:val="24"/>
        </w:rPr>
        <w:t>−</w:t>
      </w:r>
      <w:r w:rsidRPr="00BA566C">
        <w:rPr>
          <w:rFonts w:ascii="Calibri" w:hAnsi="Calibri"/>
          <w:sz w:val="24"/>
          <w:szCs w:val="24"/>
        </w:rPr>
        <w:t xml:space="preserve"> 49 = 2.1 (which of course is the same answer as from the </w:t>
      </w:r>
      <w:proofErr w:type="spellStart"/>
      <w:r w:rsidRPr="00BA566C">
        <w:rPr>
          <w:rFonts w:ascii="Calibri" w:hAnsi="Calibri"/>
          <w:sz w:val="24"/>
          <w:szCs w:val="24"/>
        </w:rPr>
        <w:t>npq</w:t>
      </w:r>
      <w:proofErr w:type="spellEnd"/>
      <w:r w:rsidRPr="00BA566C">
        <w:rPr>
          <w:rFonts w:ascii="Calibri" w:hAnsi="Calibri"/>
          <w:sz w:val="24"/>
          <w:szCs w:val="24"/>
        </w:rPr>
        <w:t xml:space="preserve"> formula)</w:t>
      </w:r>
    </w:p>
    <w:p w:rsidR="00B43222" w:rsidRPr="006E6761" w:rsidRDefault="001A3263" w:rsidP="001F26C1">
      <w:pPr>
        <w:pStyle w:val="ListParagraph"/>
        <w:numPr>
          <w:ilvl w:val="0"/>
          <w:numId w:val="20"/>
        </w:numPr>
        <w:tabs>
          <w:tab w:val="left" w:pos="450"/>
        </w:tabs>
        <w:autoSpaceDE w:val="0"/>
        <w:autoSpaceDN w:val="0"/>
        <w:adjustRightInd w:val="0"/>
        <w:spacing w:after="120"/>
        <w:ind w:left="540"/>
        <w:rPr>
          <w:sz w:val="24"/>
          <w:szCs w:val="24"/>
        </w:rPr>
      </w:pPr>
      <w:r>
        <w:rPr>
          <w:sz w:val="24"/>
          <w:szCs w:val="24"/>
        </w:rPr>
        <w:t xml:space="preserve">(10 pts) </w:t>
      </w:r>
      <w:r w:rsidR="0057287E">
        <w:rPr>
          <w:sz w:val="24"/>
          <w:szCs w:val="24"/>
        </w:rPr>
        <w:t xml:space="preserve">Given the </w:t>
      </w:r>
      <w:proofErr w:type="gramStart"/>
      <w:r w:rsidR="0057287E">
        <w:rPr>
          <w:sz w:val="24"/>
          <w:szCs w:val="24"/>
        </w:rPr>
        <w:t xml:space="preserve">MGF </w:t>
      </w:r>
      <w:proofErr w:type="gramEnd"/>
      <w:r w:rsidR="0057287E" w:rsidRPr="0057287E">
        <w:rPr>
          <w:position w:val="-14"/>
        </w:rPr>
        <w:object w:dxaOrig="1900" w:dyaOrig="440">
          <v:shape id="_x0000_i1051" type="#_x0000_t75" style="width:95.9pt;height:22.05pt" o:ole="">
            <v:imagedata r:id="rId68" o:title=""/>
          </v:shape>
          <o:OLEObject Type="Embed" ProgID="Equation.DSMT4" ShapeID="_x0000_i1051" DrawAspect="Content" ObjectID="_1521057496" r:id="rId69"/>
        </w:object>
      </w:r>
      <w:r w:rsidR="0057287E" w:rsidRPr="0057287E">
        <w:rPr>
          <w:sz w:val="24"/>
          <w:szCs w:val="24"/>
        </w:rPr>
        <w:t>?</w:t>
      </w:r>
    </w:p>
    <w:p w:rsidR="0057287E" w:rsidRDefault="0057287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table to identify the distribution.</w:t>
      </w:r>
    </w:p>
    <w:p w:rsidR="006E6761" w:rsidRDefault="00BA566C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iCs/>
        </w:rPr>
        <w:t>This matches the MGF for the gamma function</w:t>
      </w:r>
      <w:proofErr w:type="gramStart"/>
      <w:r>
        <w:rPr>
          <w:iCs/>
        </w:rPr>
        <w:t xml:space="preserve">: </w:t>
      </w:r>
      <w:proofErr w:type="gramEnd"/>
      <m:oMath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-t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-r</m:t>
            </m:r>
          </m:sup>
        </m:sSup>
      </m:oMath>
      <w:r>
        <w:rPr>
          <w:iCs/>
        </w:rPr>
        <w:t xml:space="preserve">, 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r>
              <w:rPr>
                <w:rFonts w:ascii="Cambria Math" w:eastAsiaTheme="minorEastAsia" w:hAnsi="Cambria Math"/>
                <w:i/>
                <w:iCs/>
              </w:rPr>
              <w:sym w:font="Symbol" w:char="F06C"/>
            </m:r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=0.4=</m:t>
        </m:r>
        <m:f>
          <m:fPr>
            <m:ctrlPr>
              <w:rPr>
                <w:rFonts w:ascii="Cambria Math" w:eastAsiaTheme="minorEastAsia" w:hAnsi="Cambria Math"/>
                <w:i/>
                <w:iCs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 xml:space="preserve"> </m:t>
        </m:r>
      </m:oMath>
      <w:r>
        <w:rPr>
          <w:iCs/>
        </w:rPr>
        <w:t xml:space="preserve">or 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r>
              <w:rPr>
                <w:rFonts w:ascii="Cambria Math" w:eastAsiaTheme="minorEastAsia" w:hAnsi="Cambria Math"/>
                <w:i/>
                <w:iCs/>
              </w:rPr>
              <w:sym w:font="Symbol" w:char="F06C"/>
            </m:r>
          </m:e>
          <m:sup>
            <m:r>
              <w:rPr>
                <w:rFonts w:ascii="Cambria Math" w:eastAsiaTheme="minorEastAsia" w:hAnsi="Cambria Math"/>
              </w:rPr>
              <m:t xml:space="preserve"> 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iCs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2.5</m:t>
        </m:r>
      </m:oMath>
      <w:r>
        <w:rPr>
          <w:iCs/>
        </w:rPr>
        <w:t>. r = 5</w:t>
      </w:r>
    </w:p>
    <w:p w:rsidR="00B43222" w:rsidRDefault="00B43222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t) to find the third moment </w:t>
      </w:r>
      <w:r>
        <w:rPr>
          <w:rFonts w:ascii="Calibri" w:hAnsi="Calibri"/>
          <w:sz w:val="24"/>
          <w:szCs w:val="24"/>
        </w:rPr>
        <w:t>μ</w:t>
      </w:r>
      <w:r>
        <w:rPr>
          <w:rFonts w:ascii="Calibri" w:hAnsi="Calibri"/>
          <w:sz w:val="24"/>
          <w:szCs w:val="24"/>
          <w:vertAlign w:val="subscript"/>
        </w:rPr>
        <w:t>3</w:t>
      </w:r>
      <w:r>
        <w:rPr>
          <w:sz w:val="24"/>
          <w:szCs w:val="24"/>
        </w:rPr>
        <w:t>.</w:t>
      </w:r>
    </w:p>
    <w:p w:rsidR="00BA566C" w:rsidRPr="005F32EC" w:rsidRDefault="00BA566C" w:rsidP="00BA566C">
      <w:pPr>
        <w:pStyle w:val="ListParagraph"/>
        <w:autoSpaceDE w:val="0"/>
        <w:autoSpaceDN w:val="0"/>
        <w:adjustRightInd w:val="0"/>
        <w:spacing w:after="120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M</w:t>
      </w:r>
      <w:r w:rsidRPr="00BA566C">
        <w:rPr>
          <w:sz w:val="24"/>
          <w:szCs w:val="24"/>
          <w:vertAlign w:val="superscript"/>
        </w:rPr>
        <w:t>(</w:t>
      </w:r>
      <w:proofErr w:type="gramEnd"/>
      <w:r w:rsidRPr="00BA566C">
        <w:rPr>
          <w:sz w:val="24"/>
          <w:szCs w:val="24"/>
          <w:vertAlign w:val="superscript"/>
        </w:rPr>
        <w:t>3)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t)=5*6*7*0.4</w:t>
      </w:r>
      <w:r w:rsidRPr="00BA566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(1−t)</w:t>
      </w:r>
      <w:r w:rsidRPr="00BA566C">
        <w:rPr>
          <w:sz w:val="24"/>
          <w:szCs w:val="24"/>
        </w:rPr>
        <w:t xml:space="preserve"> </w:t>
      </w:r>
      <w:r w:rsidRPr="00BA566C">
        <w:rPr>
          <w:sz w:val="24"/>
          <w:szCs w:val="24"/>
          <w:vertAlign w:val="superscript"/>
        </w:rPr>
        <w:t>−</w:t>
      </w:r>
      <w:r>
        <w:rPr>
          <w:sz w:val="24"/>
          <w:szCs w:val="24"/>
          <w:vertAlign w:val="superscript"/>
        </w:rPr>
        <w:t>8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so </w:t>
      </w:r>
      <w:r>
        <w:rPr>
          <w:rFonts w:ascii="Calibri" w:hAnsi="Calibri"/>
          <w:sz w:val="24"/>
          <w:szCs w:val="24"/>
        </w:rPr>
        <w:t>μ</w:t>
      </w:r>
      <w:r>
        <w:rPr>
          <w:rFonts w:ascii="Calibri" w:hAnsi="Calibri"/>
          <w:sz w:val="24"/>
          <w:szCs w:val="24"/>
          <w:vertAlign w:val="subscript"/>
        </w:rPr>
        <w:t>3</w:t>
      </w:r>
      <w:r>
        <w:rPr>
          <w:rFonts w:ascii="Calibri" w:hAnsi="Calibri"/>
          <w:sz w:val="24"/>
          <w:szCs w:val="24"/>
        </w:rPr>
        <w:t>=</w:t>
      </w:r>
      <w:r>
        <w:rPr>
          <w:sz w:val="24"/>
          <w:szCs w:val="24"/>
        </w:rPr>
        <w:t xml:space="preserve"> M</w:t>
      </w:r>
      <w:r w:rsidRPr="00BA566C">
        <w:rPr>
          <w:sz w:val="24"/>
          <w:szCs w:val="24"/>
          <w:vertAlign w:val="superscript"/>
        </w:rPr>
        <w:t>(3)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0)=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>5*6*7*2</w:t>
      </w:r>
      <w:r w:rsidRPr="00BA566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/5</w:t>
      </w:r>
      <w:r w:rsidRPr="00BA566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=16*3*7/5</w:t>
      </w:r>
      <w:r w:rsidRPr="00BA566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13.44</w:t>
      </w:r>
    </w:p>
    <w:p w:rsidR="004A484E" w:rsidRPr="004A484E" w:rsidRDefault="004A484E" w:rsidP="004A484E">
      <w:pPr>
        <w:pStyle w:val="ListParagraph"/>
        <w:rPr>
          <w:sz w:val="24"/>
          <w:szCs w:val="24"/>
        </w:rPr>
      </w:pPr>
    </w:p>
    <w:p w:rsidR="004A484E" w:rsidRPr="004C720C" w:rsidRDefault="001A3263" w:rsidP="001F26C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ind w:left="540"/>
        <w:rPr>
          <w:sz w:val="24"/>
          <w:szCs w:val="24"/>
        </w:rPr>
      </w:pPr>
      <w:r>
        <w:rPr>
          <w:sz w:val="24"/>
          <w:szCs w:val="24"/>
        </w:rPr>
        <w:t xml:space="preserve">(40 pts) </w:t>
      </w:r>
      <w:r w:rsidR="004A484E" w:rsidRPr="004A484E">
        <w:rPr>
          <w:sz w:val="24"/>
          <w:szCs w:val="24"/>
        </w:rPr>
        <w:t>Use</w:t>
      </w:r>
      <w:r w:rsidR="004C720C">
        <w:rPr>
          <w:sz w:val="24"/>
          <w:szCs w:val="24"/>
        </w:rPr>
        <w:t xml:space="preserve"> Theorem </w:t>
      </w:r>
      <w:r w:rsidR="004C720C" w:rsidRPr="004A484E">
        <w:rPr>
          <w:sz w:val="24"/>
          <w:szCs w:val="24"/>
        </w:rPr>
        <w:t xml:space="preserve">3.12.3 and </w:t>
      </w:r>
      <w:r w:rsidR="004C720C">
        <w:rPr>
          <w:sz w:val="24"/>
          <w:szCs w:val="24"/>
        </w:rPr>
        <w:t>the table</w:t>
      </w:r>
      <w:r w:rsidR="004A484E" w:rsidRPr="004A484E">
        <w:rPr>
          <w:sz w:val="24"/>
          <w:szCs w:val="24"/>
        </w:rPr>
        <w:t xml:space="preserve"> to determine</w:t>
      </w:r>
      <w:r w:rsidR="004C720C">
        <w:rPr>
          <w:sz w:val="24"/>
          <w:szCs w:val="24"/>
        </w:rPr>
        <w:t xml:space="preserve"> </w:t>
      </w:r>
      <w:r w:rsidR="004A484E" w:rsidRPr="004C720C">
        <w:rPr>
          <w:sz w:val="24"/>
          <w:szCs w:val="24"/>
        </w:rPr>
        <w:t>which of t</w:t>
      </w:r>
      <w:r w:rsidR="004C720C">
        <w:rPr>
          <w:sz w:val="24"/>
          <w:szCs w:val="24"/>
        </w:rPr>
        <w:t>he following statements is true. If the statement is not true, then use the table to identify the distribution.</w:t>
      </w:r>
    </w:p>
    <w:p w:rsidR="004C720C" w:rsidRPr="001F26C1" w:rsidRDefault="004A484E" w:rsidP="001F26C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>The sum of two independent exponential random</w:t>
      </w:r>
      <w:r w:rsidR="004C720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variables</w:t>
      </w:r>
      <w:r w:rsidR="004C720C" w:rsidRPr="001F26C1">
        <w:rPr>
          <w:sz w:val="24"/>
          <w:szCs w:val="24"/>
        </w:rPr>
        <w:t xml:space="preserve"> with the same parameter</w:t>
      </w:r>
      <w:r w:rsidR="003541EC" w:rsidRPr="001F26C1">
        <w:rPr>
          <w:sz w:val="24"/>
          <w:szCs w:val="24"/>
        </w:rPr>
        <w:t xml:space="preserve"> </w:t>
      </w:r>
      <w:r w:rsidR="003541EC">
        <w:sym w:font="Symbol" w:char="F06C"/>
      </w:r>
      <w:r w:rsidRPr="001F26C1">
        <w:rPr>
          <w:sz w:val="24"/>
          <w:szCs w:val="24"/>
        </w:rPr>
        <w:t xml:space="preserve"> has an exponential distribution.</w:t>
      </w:r>
    </w:p>
    <w:p w:rsidR="004C720C" w:rsidRDefault="00BA566C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  <w:r>
        <w:rPr>
          <w:sz w:val="24"/>
          <w:szCs w:val="24"/>
        </w:rPr>
        <w:t xml:space="preserve">Theorem </w:t>
      </w:r>
      <w:r w:rsidRPr="004A484E">
        <w:rPr>
          <w:sz w:val="24"/>
          <w:szCs w:val="24"/>
        </w:rPr>
        <w:t>3.12.3</w:t>
      </w:r>
      <w:r>
        <w:rPr>
          <w:sz w:val="24"/>
          <w:szCs w:val="24"/>
        </w:rPr>
        <w:t xml:space="preserve"> b. stated for sum of 2 RV’s X+Y is</w:t>
      </w:r>
    </w:p>
    <w:p w:rsidR="00BA566C" w:rsidRDefault="00BA566C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  <w:r>
        <w:rPr>
          <w:sz w:val="24"/>
          <w:szCs w:val="24"/>
        </w:rPr>
        <w:t xml:space="preserve">Given </w:t>
      </w:r>
      <w:proofErr w:type="gramStart"/>
      <w:r>
        <w:rPr>
          <w:sz w:val="24"/>
          <w:szCs w:val="24"/>
        </w:rPr>
        <w:t>M</w:t>
      </w:r>
      <w:r w:rsidRPr="00BA566C">
        <w:rPr>
          <w:sz w:val="24"/>
          <w:szCs w:val="24"/>
          <w:vertAlign w:val="subscript"/>
        </w:rPr>
        <w:t>X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t) and M</w:t>
      </w:r>
      <w:r w:rsidRPr="00BA566C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t) then M</w:t>
      </w:r>
      <w:r w:rsidRPr="00BA566C">
        <w:rPr>
          <w:sz w:val="24"/>
          <w:szCs w:val="24"/>
          <w:vertAlign w:val="subscript"/>
        </w:rPr>
        <w:t>X+Y</w:t>
      </w:r>
      <w:r>
        <w:rPr>
          <w:sz w:val="24"/>
          <w:szCs w:val="24"/>
        </w:rPr>
        <w:t>(t)=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>M</w:t>
      </w:r>
      <w:r w:rsidRPr="00BA566C">
        <w:rPr>
          <w:sz w:val="24"/>
          <w:szCs w:val="24"/>
          <w:vertAlign w:val="subscript"/>
        </w:rPr>
        <w:t>X</w:t>
      </w:r>
      <w:r>
        <w:rPr>
          <w:sz w:val="24"/>
          <w:szCs w:val="24"/>
        </w:rPr>
        <w:t>(t) * M</w:t>
      </w:r>
      <w:r w:rsidRPr="00BA566C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t)</w:t>
      </w:r>
    </w:p>
    <w:p w:rsidR="00BA566C" w:rsidRDefault="00536A38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iCs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-t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*</m:t>
        </m:r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-t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iCs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-t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-2</m:t>
            </m:r>
          </m:sup>
        </m:sSup>
      </m:oMath>
      <w:r w:rsidR="00BA566C">
        <w:rPr>
          <w:iCs/>
        </w:rPr>
        <w:t xml:space="preserve"> </w:t>
      </w:r>
    </w:p>
    <w:p w:rsidR="00BA566C" w:rsidRPr="00BA566C" w:rsidRDefault="00BA566C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8"/>
          <w:szCs w:val="24"/>
        </w:rPr>
      </w:pPr>
      <w:proofErr w:type="gramStart"/>
      <w:r w:rsidRPr="00BA566C">
        <w:rPr>
          <w:iCs/>
          <w:sz w:val="22"/>
        </w:rPr>
        <w:lastRenderedPageBreak/>
        <w:t>which</w:t>
      </w:r>
      <w:proofErr w:type="gramEnd"/>
      <w:r w:rsidRPr="00BA566C">
        <w:rPr>
          <w:iCs/>
          <w:sz w:val="22"/>
        </w:rPr>
        <w:t xml:space="preserve"> is NOT exponential. Instead it is gamma with r=2.</w:t>
      </w:r>
    </w:p>
    <w:p w:rsidR="004C720C" w:rsidRPr="001F26C1" w:rsidRDefault="004C720C" w:rsidP="001F26C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 xml:space="preserve">The sum of two independent binomial random variables with the same parameter </w:t>
      </w:r>
      <w:r w:rsidR="003541EC" w:rsidRPr="001F26C1">
        <w:rPr>
          <w:i/>
          <w:sz w:val="24"/>
          <w:szCs w:val="24"/>
        </w:rPr>
        <w:t>p</w:t>
      </w:r>
      <w:r w:rsidR="003541E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has a binomial distribution.</w:t>
      </w:r>
    </w:p>
    <w:p w:rsidR="004C720C" w:rsidRPr="00BA566C" w:rsidRDefault="00536A38" w:rsidP="001F26C1">
      <w:pPr>
        <w:pStyle w:val="ListParagraph"/>
        <w:ind w:left="1440"/>
        <w:rPr>
          <w:vertAlign w:val="superscript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q+p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/>
                  <w:vertAlign w:val="superscript"/>
                </w:rPr>
                <m:t>n</m:t>
              </m:r>
            </m:sup>
          </m:sSup>
          <m:r>
            <w:rPr>
              <w:rFonts w:ascii="Cambria Math" w:eastAsiaTheme="minorEastAsia" w:hAnsi="Cambria Math"/>
              <w:vertAlign w:val="superscript"/>
            </w:rPr>
            <m:t>*</m:t>
          </m:r>
          <m:sSup>
            <m:sSup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q+p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/>
                  <w:vertAlign w:val="superscript"/>
                </w:rPr>
                <m:t>m</m:t>
              </m:r>
            </m:sup>
          </m:sSup>
          <m:r>
            <w:rPr>
              <w:rFonts w:ascii="Cambria Math" w:eastAsiaTheme="minorEastAsia" w:hAnsi="Cambria Math"/>
              <w:vertAlign w:val="superscript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vertAlign w:val="superscript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q+p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t</m:t>
                      </m:r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/>
                  <w:vertAlign w:val="superscript"/>
                </w:rPr>
                <m:t>n+m</m:t>
              </m:r>
            </m:sup>
          </m:sSup>
        </m:oMath>
      </m:oMathPara>
    </w:p>
    <w:p w:rsidR="00BA566C" w:rsidRPr="00BA566C" w:rsidRDefault="00BA566C" w:rsidP="00BA566C">
      <w:pPr>
        <w:ind w:left="1080"/>
        <w:rPr>
          <w:sz w:val="24"/>
          <w:szCs w:val="24"/>
        </w:rPr>
      </w:pPr>
      <w:r>
        <w:rPr>
          <w:sz w:val="24"/>
          <w:szCs w:val="24"/>
        </w:rPr>
        <w:t>So in this case the sum of 2 binomials with the same p is a 3</w:t>
      </w:r>
      <w:r w:rsidRPr="00BA566C">
        <w:rPr>
          <w:sz w:val="24"/>
          <w:szCs w:val="24"/>
          <w:vertAlign w:val="superscript"/>
        </w:rPr>
        <w:t>rd</w:t>
      </w:r>
      <w:r>
        <w:rPr>
          <w:sz w:val="24"/>
          <w:szCs w:val="24"/>
        </w:rPr>
        <w:t xml:space="preserve"> binomial. If the first 2 have n and m trials respectively, then the sum RV has </w:t>
      </w:r>
      <w:proofErr w:type="spellStart"/>
      <w:r>
        <w:rPr>
          <w:sz w:val="24"/>
          <w:szCs w:val="24"/>
        </w:rPr>
        <w:t>n+m</w:t>
      </w:r>
      <w:proofErr w:type="spellEnd"/>
      <w:r>
        <w:rPr>
          <w:sz w:val="24"/>
          <w:szCs w:val="24"/>
        </w:rPr>
        <w:t xml:space="preserve"> trials. </w:t>
      </w:r>
    </w:p>
    <w:p w:rsidR="004C720C" w:rsidRPr="001F26C1" w:rsidRDefault="004C720C" w:rsidP="001F26C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>The sum of two independent geometric random variables with the same parameter</w:t>
      </w:r>
      <w:r w:rsidR="003541EC" w:rsidRPr="001F26C1">
        <w:rPr>
          <w:sz w:val="24"/>
          <w:szCs w:val="24"/>
        </w:rPr>
        <w:t xml:space="preserve"> </w:t>
      </w:r>
      <w:r w:rsidR="003541EC" w:rsidRPr="001F26C1">
        <w:rPr>
          <w:i/>
          <w:sz w:val="24"/>
          <w:szCs w:val="24"/>
        </w:rPr>
        <w:t>p</w:t>
      </w:r>
      <w:r w:rsidR="003541E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has a geometric distribution.</w:t>
      </w:r>
    </w:p>
    <w:p w:rsidR="004C720C" w:rsidRPr="00BA566C" w:rsidRDefault="00536A38" w:rsidP="001F26C1">
      <w:pPr>
        <w:pStyle w:val="ListParagraph"/>
        <w:autoSpaceDE w:val="0"/>
        <w:autoSpaceDN w:val="0"/>
        <w:adjustRightInd w:val="0"/>
        <w:spacing w:after="120"/>
        <w:ind w:left="1440"/>
        <w:rPr>
          <w:iCs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p</m:t>
              </m:r>
            </m:num>
            <m:den>
              <m:r>
                <w:rPr>
                  <w:rFonts w:ascii="Cambria Math" w:eastAsiaTheme="minorEastAsia" w:hAnsi="Cambria Math"/>
                </w:rPr>
                <m:t>1-q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*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p</m:t>
              </m:r>
            </m:num>
            <m:den>
              <m:r>
                <w:rPr>
                  <w:rFonts w:ascii="Cambria Math" w:eastAsiaTheme="minorEastAsia" w:hAnsi="Cambria Math"/>
                </w:rPr>
                <m:t>1-q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t</m:t>
                  </m:r>
                </m:sup>
              </m:sSup>
            </m:den>
          </m:f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1-q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t</m:t>
                          </m:r>
                        </m:sup>
                      </m:sSup>
                    </m:den>
                  </m:f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BA566C" w:rsidRDefault="00BA566C" w:rsidP="001F26C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proofErr w:type="gramStart"/>
      <w:r>
        <w:rPr>
          <w:iCs/>
        </w:rPr>
        <w:t>which</w:t>
      </w:r>
      <w:proofErr w:type="gramEnd"/>
      <w:r>
        <w:rPr>
          <w:iCs/>
        </w:rPr>
        <w:t xml:space="preserve"> is NOT geometric. Instead it is negative binomial with r=2.</w:t>
      </w:r>
    </w:p>
    <w:p w:rsidR="001F26C1" w:rsidRDefault="004A484E" w:rsidP="00E6648E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>The sum of two independent normal random variables</w:t>
      </w:r>
      <w:r w:rsidR="004C720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has a normal distribution.</w:t>
      </w:r>
    </w:p>
    <w:p w:rsidR="00E6648E" w:rsidRPr="00BA566C" w:rsidRDefault="00536A38" w:rsidP="00E6648E">
      <w:pPr>
        <w:pStyle w:val="ListParagraph"/>
        <w:rPr>
          <w:iCs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l-GR"/>
                </w:rPr>
                <m:t>μ</m:t>
              </m:r>
              <m:r>
                <w:rPr>
                  <w:rFonts w:ascii="Cambria Math" w:eastAsiaTheme="minorEastAsia" w:hAnsi="Cambria Math"/>
                </w:rPr>
                <m:t>t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Theme="minorEastAsia"/>
                  <w:iCs/>
                </w:rPr>
                <w:sym w:font="Symbol" w:char="F073"/>
              </m:r>
              <m:r>
                <m:rPr>
                  <m:nor/>
                </m:rPr>
                <w:rPr>
                  <w:rFonts w:eastAsiaTheme="minorEastAsia"/>
                  <w:iCs/>
                  <w:vertAlign w:val="superscript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vertAlign w:val="superscript"/>
                    </w:rPr>
                    <m:t>2</m:t>
                  </m:r>
                </m:sup>
              </m:sSup>
            </m:sup>
          </m:sSup>
          <m:r>
            <w:rPr>
              <w:rFonts w:ascii="Cambria Math" w:eastAsiaTheme="minorEastAsia" w:hAnsi="Cambria Math"/>
            </w:rPr>
            <m:t>*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i/>
                  <w:lang w:val="el-GR"/>
                </w:rPr>
                <w:sym w:font="Symbol" w:char="F067"/>
              </m:r>
              <m:r>
                <w:rPr>
                  <w:rFonts w:ascii="Cambria Math" w:eastAsiaTheme="minorEastAsia" w:hAnsi="Cambria Math"/>
                </w:rPr>
                <m:t>t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eastAsiaTheme="minorEastAsia"/>
                  <w:iCs/>
                </w:rPr>
                <w:sym w:font="Symbol" w:char="F072"/>
              </m:r>
              <m:r>
                <m:rPr>
                  <m:nor/>
                </m:rPr>
                <w:rPr>
                  <w:rFonts w:eastAsiaTheme="minorEastAsia"/>
                  <w:iCs/>
                  <w:vertAlign w:val="superscript"/>
                </w:rPr>
                <m:t>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vertAlign w:val="superscript"/>
                    </w:rPr>
                    <m:t>2</m:t>
                  </m:r>
                </m:sup>
              </m:sSup>
            </m:sup>
          </m:sSup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iCs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lang w:val="el-GR"/>
                </w:rPr>
                <m:t>(μ+</m:t>
              </m:r>
              <m:r>
                <w:rPr>
                  <w:rFonts w:ascii="Cambria Math" w:eastAsiaTheme="minorEastAsia" w:hAnsi="Cambria Math"/>
                  <w:i/>
                  <w:lang w:val="el-GR"/>
                </w:rPr>
                <w:sym w:font="Symbol" w:char="F067"/>
              </m:r>
              <m:r>
                <w:rPr>
                  <w:rFonts w:ascii="Cambria Math" w:eastAsiaTheme="minorEastAsia" w:hAnsi="Cambria Math"/>
                  <w:lang w:val="el-GR"/>
                </w:rPr>
                <m:t>)</m:t>
              </m:r>
              <m:r>
                <w:rPr>
                  <w:rFonts w:ascii="Cambria Math" w:eastAsiaTheme="minorEastAsia" w:hAnsi="Cambria Math"/>
                </w:rPr>
                <m:t>t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m:rPr>
                          <m:nor/>
                        </m:rPr>
                        <w:rPr>
                          <w:rFonts w:eastAsiaTheme="minorEastAsia"/>
                          <w:iCs/>
                        </w:rPr>
                        <w:sym w:font="Symbol" w:char="F073"/>
                      </m:r>
                      <m:r>
                        <m:rPr>
                          <m:nor/>
                        </m:rPr>
                        <w:rPr>
                          <w:rFonts w:eastAsiaTheme="minorEastAsia"/>
                          <w:iCs/>
                          <w:vertAlign w:val="superscript"/>
                        </w:rPr>
                        <m:t>2</m:t>
                      </m:r>
                      <m:r>
                        <m:rPr>
                          <m:nor/>
                        </m:rPr>
                        <w:rPr>
                          <w:rFonts w:ascii="Cambria Math" w:eastAsiaTheme="minorEastAsia"/>
                          <w:iCs/>
                          <w:vertAlign w:val="superscript"/>
                        </w:rPr>
                        <m:t>+</m:t>
                      </m:r>
                      <m:r>
                        <m:rPr>
                          <m:nor/>
                        </m:rPr>
                        <w:rPr>
                          <w:rFonts w:eastAsiaTheme="minorEastAsia"/>
                          <w:iCs/>
                        </w:rPr>
                        <w:sym w:font="Symbol" w:char="F072"/>
                      </m:r>
                      <m:r>
                        <m:rPr>
                          <m:nor/>
                        </m:rPr>
                        <w:rPr>
                          <w:rFonts w:eastAsiaTheme="minorEastAsia"/>
                          <w:iCs/>
                          <w:vertAlign w:val="superscript"/>
                        </w:rPr>
                        <m:t>2</m:t>
                      </m:r>
                    </m:e>
                  </m:d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p>
                  <m:r>
                    <w:rPr>
                      <w:rFonts w:ascii="Cambria Math" w:eastAsiaTheme="minorEastAsia" w:hAnsi="Cambria Math"/>
                      <w:vertAlign w:val="superscript"/>
                    </w:rPr>
                    <m:t>2</m:t>
                  </m:r>
                </m:sup>
              </m:sSup>
            </m:sup>
          </m:sSup>
        </m:oMath>
      </m:oMathPara>
    </w:p>
    <w:p w:rsidR="00BA566C" w:rsidRDefault="00BA566C" w:rsidP="00BA566C">
      <w:pPr>
        <w:pStyle w:val="ListParagraph"/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Yes!  </w:t>
      </w:r>
      <w:proofErr w:type="gramStart"/>
      <w:r>
        <w:rPr>
          <w:sz w:val="24"/>
          <w:szCs w:val="24"/>
        </w:rPr>
        <w:t>N(</w:t>
      </w:r>
      <w:proofErr w:type="gramEnd"/>
      <w:r>
        <w:rPr>
          <w:rFonts w:ascii="Calibri" w:hAnsi="Calibri"/>
          <w:sz w:val="24"/>
          <w:szCs w:val="24"/>
        </w:rPr>
        <w:t>μ</w:t>
      </w:r>
      <w:r>
        <w:rPr>
          <w:sz w:val="24"/>
          <w:szCs w:val="24"/>
        </w:rPr>
        <w:t>,</w:t>
      </w:r>
      <w:r>
        <w:rPr>
          <w:sz w:val="24"/>
          <w:szCs w:val="24"/>
        </w:rPr>
        <w:sym w:font="Symbol" w:char="F073"/>
      </w:r>
      <w:r w:rsidRPr="00BA566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)+</w:t>
      </w:r>
      <w:r w:rsidRPr="00BA566C">
        <w:rPr>
          <w:sz w:val="24"/>
          <w:szCs w:val="24"/>
        </w:rPr>
        <w:t xml:space="preserve"> </w:t>
      </w:r>
      <w:r>
        <w:rPr>
          <w:sz w:val="24"/>
          <w:szCs w:val="24"/>
        </w:rPr>
        <w:t>N(</w:t>
      </w:r>
      <w:r>
        <w:rPr>
          <w:rFonts w:ascii="Calibri" w:hAnsi="Calibri"/>
          <w:sz w:val="24"/>
          <w:szCs w:val="24"/>
        </w:rPr>
        <w:sym w:font="Symbol" w:char="F067"/>
      </w:r>
      <w:r>
        <w:rPr>
          <w:sz w:val="24"/>
          <w:szCs w:val="24"/>
        </w:rPr>
        <w:t>,</w:t>
      </w:r>
      <w:r>
        <w:rPr>
          <w:sz w:val="24"/>
          <w:szCs w:val="24"/>
        </w:rPr>
        <w:sym w:font="Symbol" w:char="F072"/>
      </w:r>
      <w:r w:rsidRPr="00BA566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) = N(</w:t>
      </w:r>
      <w:r>
        <w:rPr>
          <w:rFonts w:ascii="Calibri" w:hAnsi="Calibri"/>
          <w:sz w:val="24"/>
          <w:szCs w:val="24"/>
        </w:rPr>
        <w:t>μ+</w:t>
      </w:r>
      <w:r>
        <w:rPr>
          <w:rFonts w:ascii="Calibri" w:hAnsi="Calibri"/>
          <w:sz w:val="24"/>
          <w:szCs w:val="24"/>
        </w:rPr>
        <w:sym w:font="Symbol" w:char="F067"/>
      </w:r>
      <w:r>
        <w:rPr>
          <w:rFonts w:ascii="Calibri" w:hAnsi="Calibri"/>
          <w:sz w:val="24"/>
          <w:szCs w:val="24"/>
        </w:rPr>
        <w:t>,</w:t>
      </w:r>
      <w:r>
        <w:rPr>
          <w:sz w:val="24"/>
          <w:szCs w:val="24"/>
        </w:rPr>
        <w:sym w:font="Symbol" w:char="F073"/>
      </w:r>
      <w:r w:rsidRPr="00BA566C">
        <w:rPr>
          <w:sz w:val="24"/>
          <w:szCs w:val="24"/>
          <w:vertAlign w:val="superscript"/>
        </w:rPr>
        <w:t>2</w:t>
      </w:r>
      <w:r>
        <w:rPr>
          <w:rFonts w:ascii="Calibri" w:hAnsi="Calibri"/>
          <w:sz w:val="24"/>
          <w:szCs w:val="24"/>
        </w:rPr>
        <w:t>+</w:t>
      </w:r>
      <w:r>
        <w:rPr>
          <w:sz w:val="24"/>
          <w:szCs w:val="24"/>
        </w:rPr>
        <w:sym w:font="Symbol" w:char="F072"/>
      </w:r>
      <w:r w:rsidRPr="00BA566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)</w:t>
      </w:r>
    </w:p>
    <w:p w:rsidR="00BA566C" w:rsidRPr="00E6648E" w:rsidRDefault="00BA566C" w:rsidP="00E6648E">
      <w:pPr>
        <w:pStyle w:val="ListParagraph"/>
        <w:rPr>
          <w:sz w:val="24"/>
          <w:szCs w:val="24"/>
        </w:rPr>
      </w:pPr>
    </w:p>
    <w:tbl>
      <w:tblPr>
        <w:tblW w:w="8672" w:type="dxa"/>
        <w:jc w:val="center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339"/>
        <w:gridCol w:w="3353"/>
        <w:gridCol w:w="2980"/>
      </w:tblGrid>
      <w:tr w:rsidR="00536A38" w:rsidRPr="00D91180" w:rsidTr="00536A38">
        <w:trPr>
          <w:trHeight w:val="584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b/>
                <w:bCs/>
                <w:iCs/>
              </w:rPr>
              <w:t>Distribution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proofErr w:type="spellStart"/>
            <w:r w:rsidRPr="00D91180">
              <w:rPr>
                <w:rFonts w:eastAsiaTheme="minorEastAsia"/>
                <w:b/>
                <w:bCs/>
                <w:i/>
                <w:iCs/>
              </w:rPr>
              <w:t>f</w:t>
            </w:r>
            <w:r w:rsidRPr="00D91180">
              <w:rPr>
                <w:rFonts w:eastAsiaTheme="minorEastAsia"/>
                <w:b/>
                <w:bCs/>
                <w:i/>
                <w:iCs/>
                <w:vertAlign w:val="subscript"/>
              </w:rPr>
              <w:t>Y</w:t>
            </w:r>
            <w:proofErr w:type="spellEnd"/>
            <w:r w:rsidRPr="00D91180">
              <w:rPr>
                <w:rFonts w:eastAsiaTheme="minorEastAsia"/>
                <w:b/>
                <w:bCs/>
                <w:iCs/>
              </w:rPr>
              <w:t>(</w:t>
            </w:r>
            <w:r w:rsidRPr="00D91180">
              <w:rPr>
                <w:rFonts w:eastAsiaTheme="minorEastAsia"/>
                <w:b/>
                <w:bCs/>
                <w:i/>
                <w:iCs/>
              </w:rPr>
              <w:t>y</w:t>
            </w:r>
            <w:r w:rsidRPr="00D91180">
              <w:rPr>
                <w:rFonts w:eastAsiaTheme="minorEastAsia"/>
                <w:b/>
                <w:bCs/>
                <w:iCs/>
              </w:rPr>
              <w:t>)</w:t>
            </w:r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b/>
                <w:bCs/>
                <w:i/>
                <w:iCs/>
              </w:rPr>
              <w:t>M</w:t>
            </w:r>
            <w:r w:rsidRPr="00D91180">
              <w:rPr>
                <w:rFonts w:eastAsiaTheme="minorEastAsia"/>
                <w:b/>
                <w:bCs/>
                <w:i/>
                <w:iCs/>
                <w:vertAlign w:val="subscript"/>
              </w:rPr>
              <w:t>X</w:t>
            </w:r>
            <w:r w:rsidRPr="00D91180">
              <w:rPr>
                <w:rFonts w:eastAsiaTheme="minorEastAsia"/>
                <w:b/>
                <w:bCs/>
                <w:iCs/>
              </w:rPr>
              <w:t>(</w:t>
            </w:r>
            <w:r w:rsidRPr="00D91180">
              <w:rPr>
                <w:rFonts w:eastAsiaTheme="minorEastAsia"/>
                <w:b/>
                <w:bCs/>
                <w:i/>
                <w:iCs/>
              </w:rPr>
              <w:t>t</w:t>
            </w:r>
            <w:r w:rsidRPr="00D91180">
              <w:rPr>
                <w:rFonts w:eastAsiaTheme="minorEastAsia"/>
                <w:b/>
                <w:bCs/>
                <w:iCs/>
              </w:rPr>
              <w:t>)</w:t>
            </w:r>
          </w:p>
        </w:tc>
      </w:tr>
      <w:tr w:rsidR="00536A38" w:rsidRPr="00D91180" w:rsidTr="00536A38">
        <w:trPr>
          <w:trHeight w:val="584"/>
          <w:jc w:val="center"/>
        </w:trPr>
        <w:tc>
          <w:tcPr>
            <w:tcW w:w="2339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  <w:lang w:val="pt-BR"/>
              </w:rPr>
              <w:t>Binomial B(n, p)</w:t>
            </w:r>
          </w:p>
        </w:tc>
        <w:tc>
          <w:tcPr>
            <w:tcW w:w="335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313C12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Theme="minorEastAsia" w:hAnsi="Cambria Math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p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n-k</m:t>
                    </m:r>
                  </m:sup>
                </m:sSup>
              </m:oMath>
            </m:oMathPara>
          </w:p>
        </w:tc>
        <w:tc>
          <w:tcPr>
            <w:tcW w:w="298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vertAlign w:val="superscript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+p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n</m:t>
                    </m:r>
                  </m:sup>
                </m:sSup>
              </m:oMath>
            </m:oMathPara>
          </w:p>
        </w:tc>
      </w:tr>
      <w:tr w:rsidR="00536A38" w:rsidRPr="00D91180" w:rsidTr="00536A38">
        <w:trPr>
          <w:trHeight w:val="584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Geometric (counting failures only)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p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-q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p>
                  </m:den>
                </m:f>
              </m:oMath>
            </m:oMathPara>
          </w:p>
        </w:tc>
      </w:tr>
      <w:tr w:rsidR="00536A38" w:rsidRPr="00D91180" w:rsidTr="00536A38">
        <w:trPr>
          <w:trHeight w:val="584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Negative Binomial</w:t>
            </w:r>
          </w:p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(counting failures)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r+k-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-1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p>
                </m:sSup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-q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q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p>
                    </m:sSup>
                  </m:den>
                </m:f>
              </m:oMath>
            </m:oMathPara>
          </w:p>
        </w:tc>
      </w:tr>
      <w:tr w:rsidR="00536A38" w:rsidRPr="00D91180" w:rsidTr="00536A38">
        <w:trPr>
          <w:trHeight w:val="394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Poisson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313C12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e>
                  <m:sup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/k!</m:t>
                </m:r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iCs/>
                          </w:rPr>
                          <m:t> </m:t>
                        </m:r>
                      </m:e>
                    </m:d>
                  </m:sup>
                </m:sSup>
              </m:oMath>
            </m:oMathPara>
          </w:p>
        </w:tc>
      </w:tr>
      <w:tr w:rsidR="00536A38" w:rsidRPr="00D91180" w:rsidTr="00536A38">
        <w:trPr>
          <w:trHeight w:val="584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Uniform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;a≤y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b</m:t>
                </m:r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b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a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</m:t>
                        </m:r>
                      </m:e>
                    </m:d>
                  </m:den>
                </m:f>
              </m:oMath>
            </m:oMathPara>
          </w:p>
        </w:tc>
      </w:tr>
      <w:tr w:rsidR="00536A38" w:rsidRPr="00D91180" w:rsidTr="00536A38">
        <w:trPr>
          <w:trHeight w:val="584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Uniform discrete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;a≤k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b</m:t>
                </m:r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(b+1)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a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iCs/>
                          </w:rPr>
                          <m:t> 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+1</m:t>
                        </m:r>
                      </m:e>
                    </m:d>
                  </m:den>
                </m:f>
              </m:oMath>
            </m:oMathPara>
          </w:p>
        </w:tc>
      </w:tr>
      <w:tr w:rsidR="00536A38" w:rsidRPr="00D91180" w:rsidTr="00536A38">
        <w:trPr>
          <w:trHeight w:val="584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Normal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73"/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-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lang w:val="el-GR"/>
                                  </w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73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sup>
                </m:sSup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BA566C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l-GR"/>
                      </w:rPr>
                      <m:t>μ</m:t>
                    </m:r>
                    <m:r>
                      <w:rPr>
                        <w:rFonts w:ascii="Cambria Math" w:eastAsiaTheme="minorEastAsia" w:hAnsi="Cambria Math"/>
                      </w:rPr>
                      <m:t>t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r>
                      <m:rPr>
                        <m:nor/>
                      </m:rPr>
                      <w:rPr>
                        <w:rFonts w:eastAsiaTheme="minorEastAsia"/>
                        <w:iCs/>
                      </w:rPr>
                      <w:sym w:font="Symbol" w:char="F073"/>
                    </m:r>
                    <m:r>
                      <m:rPr>
                        <m:nor/>
                      </m:rPr>
                      <w:rPr>
                        <w:rFonts w:eastAsiaTheme="minorEastAsia"/>
                        <w:iCs/>
                        <w:vertAlign w:val="superscript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vertAlign w:val="superscript"/>
                          </w:rPr>
                          <m:t>2</m:t>
                        </m:r>
                      </m:sup>
                    </m:sSup>
                  </m:sup>
                </m:sSup>
              </m:oMath>
            </m:oMathPara>
          </w:p>
        </w:tc>
      </w:tr>
      <w:tr w:rsidR="00536A38" w:rsidRPr="00D91180" w:rsidTr="00536A38">
        <w:trPr>
          <w:trHeight w:val="295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Exponential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i/>
                    <w:iCs/>
                  </w:rPr>
                  <w:sym w:font="Symbol" w:char="F06C"/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t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6C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536A38" w:rsidRPr="00D91180" w:rsidTr="00536A38">
        <w:trPr>
          <w:trHeight w:val="367"/>
          <w:jc w:val="center"/>
        </w:trPr>
        <w:tc>
          <w:tcPr>
            <w:tcW w:w="2339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Gamma</w:t>
            </w:r>
          </w:p>
        </w:tc>
        <w:tc>
          <w:tcPr>
            <w:tcW w:w="335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313C12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6C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vertAlign w:val="superscript"/>
                              </w:rPr>
                              <m:t>r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/(r-1)!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</m:oMath>
            </m:oMathPara>
          </w:p>
        </w:tc>
        <w:tc>
          <w:tcPr>
            <w:tcW w:w="298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36A38" w:rsidRPr="00D91180" w:rsidRDefault="00536A38" w:rsidP="005E192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t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6C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r</m:t>
                    </m:r>
                  </m:sup>
                </m:sSup>
              </m:oMath>
            </m:oMathPara>
          </w:p>
        </w:tc>
      </w:tr>
    </w:tbl>
    <w:p w:rsidR="00E6648E" w:rsidRPr="00E6648E" w:rsidRDefault="00E6648E" w:rsidP="00E6648E">
      <w:pPr>
        <w:autoSpaceDE w:val="0"/>
        <w:autoSpaceDN w:val="0"/>
        <w:adjustRightInd w:val="0"/>
        <w:spacing w:after="120"/>
        <w:rPr>
          <w:sz w:val="24"/>
          <w:szCs w:val="24"/>
        </w:rPr>
      </w:pPr>
      <w:bookmarkStart w:id="1" w:name="_GoBack"/>
      <w:bookmarkEnd w:id="1"/>
    </w:p>
    <w:sectPr w:rsidR="00E6648E" w:rsidRPr="00E6648E" w:rsidSect="005F32EC">
      <w:type w:val="continuous"/>
      <w:pgSz w:w="12240" w:h="15840"/>
      <w:pgMar w:top="450" w:right="720" w:bottom="54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 w15:restartNumberingAfterBreak="0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14A376CC"/>
    <w:multiLevelType w:val="hybridMultilevel"/>
    <w:tmpl w:val="718A1902"/>
    <w:lvl w:ilvl="0" w:tplc="5686C654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5493C6D"/>
    <w:multiLevelType w:val="hybridMultilevel"/>
    <w:tmpl w:val="3B7452B8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EE663F2C">
      <w:start w:val="1"/>
      <w:numFmt w:val="lowerRoman"/>
      <w:lvlText w:val="%4)"/>
      <w:lvlJc w:val="left"/>
      <w:pPr>
        <w:ind w:left="3240" w:hanging="72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 w15:restartNumberingAfterBreak="0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 w15:restartNumberingAfterBreak="0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F856BE0"/>
    <w:multiLevelType w:val="hybridMultilevel"/>
    <w:tmpl w:val="310C19D4"/>
    <w:lvl w:ilvl="0" w:tplc="A252BA44">
      <w:start w:val="1"/>
      <w:numFmt w:val="lowerLetter"/>
      <w:lvlText w:val="(%1)"/>
      <w:lvlJc w:val="left"/>
      <w:pPr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132692"/>
    <w:multiLevelType w:val="hybridMultilevel"/>
    <w:tmpl w:val="791E066E"/>
    <w:lvl w:ilvl="0" w:tplc="BDA035A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2" w15:restartNumberingAfterBreak="0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4" w15:restartNumberingAfterBreak="0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5" w15:restartNumberingAfterBreak="0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6" w15:restartNumberingAfterBreak="0">
    <w:nsid w:val="61FD60D9"/>
    <w:multiLevelType w:val="hybridMultilevel"/>
    <w:tmpl w:val="7A4295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9" w15:restartNumberingAfterBreak="0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4"/>
  </w:num>
  <w:num w:numId="2">
    <w:abstractNumId w:val="11"/>
  </w:num>
  <w:num w:numId="3">
    <w:abstractNumId w:val="0"/>
  </w:num>
  <w:num w:numId="4">
    <w:abstractNumId w:val="13"/>
  </w:num>
  <w:num w:numId="5">
    <w:abstractNumId w:val="15"/>
  </w:num>
  <w:num w:numId="6">
    <w:abstractNumId w:val="18"/>
  </w:num>
  <w:num w:numId="7">
    <w:abstractNumId w:val="12"/>
  </w:num>
  <w:num w:numId="8">
    <w:abstractNumId w:val="20"/>
  </w:num>
  <w:num w:numId="9">
    <w:abstractNumId w:val="7"/>
  </w:num>
  <w:num w:numId="10">
    <w:abstractNumId w:val="6"/>
  </w:num>
  <w:num w:numId="11">
    <w:abstractNumId w:val="5"/>
  </w:num>
  <w:num w:numId="12">
    <w:abstractNumId w:val="1"/>
  </w:num>
  <w:num w:numId="13">
    <w:abstractNumId w:val="2"/>
  </w:num>
  <w:num w:numId="14">
    <w:abstractNumId w:val="17"/>
  </w:num>
  <w:num w:numId="15">
    <w:abstractNumId w:val="10"/>
  </w:num>
  <w:num w:numId="16">
    <w:abstractNumId w:val="19"/>
  </w:num>
  <w:num w:numId="17">
    <w:abstractNumId w:val="4"/>
  </w:num>
  <w:num w:numId="18">
    <w:abstractNumId w:val="8"/>
  </w:num>
  <w:num w:numId="19">
    <w:abstractNumId w:val="9"/>
  </w:num>
  <w:num w:numId="20">
    <w:abstractNumId w:val="3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4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056F6"/>
    <w:rsid w:val="00014643"/>
    <w:rsid w:val="00016258"/>
    <w:rsid w:val="0001794F"/>
    <w:rsid w:val="00036F64"/>
    <w:rsid w:val="00040BE8"/>
    <w:rsid w:val="0007736E"/>
    <w:rsid w:val="0009620E"/>
    <w:rsid w:val="000A7471"/>
    <w:rsid w:val="000D0C1C"/>
    <w:rsid w:val="000E621F"/>
    <w:rsid w:val="000F660E"/>
    <w:rsid w:val="00125767"/>
    <w:rsid w:val="001300DD"/>
    <w:rsid w:val="001372B5"/>
    <w:rsid w:val="00151FF9"/>
    <w:rsid w:val="00181382"/>
    <w:rsid w:val="001A0D1E"/>
    <w:rsid w:val="001A3263"/>
    <w:rsid w:val="001B04D3"/>
    <w:rsid w:val="001C386D"/>
    <w:rsid w:val="001D1C24"/>
    <w:rsid w:val="001F26C1"/>
    <w:rsid w:val="002346EA"/>
    <w:rsid w:val="00274FC8"/>
    <w:rsid w:val="00285C0E"/>
    <w:rsid w:val="002A184A"/>
    <w:rsid w:val="002B0765"/>
    <w:rsid w:val="002D6827"/>
    <w:rsid w:val="002F3A92"/>
    <w:rsid w:val="00313C12"/>
    <w:rsid w:val="0032108D"/>
    <w:rsid w:val="0035400E"/>
    <w:rsid w:val="003541EC"/>
    <w:rsid w:val="0037165E"/>
    <w:rsid w:val="00372B3D"/>
    <w:rsid w:val="00383132"/>
    <w:rsid w:val="00395475"/>
    <w:rsid w:val="003A6BC5"/>
    <w:rsid w:val="003C0841"/>
    <w:rsid w:val="003C0851"/>
    <w:rsid w:val="003D65BA"/>
    <w:rsid w:val="003D73D9"/>
    <w:rsid w:val="003F74C4"/>
    <w:rsid w:val="0042439B"/>
    <w:rsid w:val="00431EC8"/>
    <w:rsid w:val="00443540"/>
    <w:rsid w:val="004A484E"/>
    <w:rsid w:val="004B7C72"/>
    <w:rsid w:val="004C720C"/>
    <w:rsid w:val="005049A9"/>
    <w:rsid w:val="00536A38"/>
    <w:rsid w:val="00555EC2"/>
    <w:rsid w:val="00561947"/>
    <w:rsid w:val="0057287E"/>
    <w:rsid w:val="00575590"/>
    <w:rsid w:val="0057652C"/>
    <w:rsid w:val="005809B2"/>
    <w:rsid w:val="005859C4"/>
    <w:rsid w:val="005D1FF5"/>
    <w:rsid w:val="005E1926"/>
    <w:rsid w:val="005E5B0B"/>
    <w:rsid w:val="005F32EC"/>
    <w:rsid w:val="00621442"/>
    <w:rsid w:val="00633864"/>
    <w:rsid w:val="006957BE"/>
    <w:rsid w:val="006A49FA"/>
    <w:rsid w:val="006A748C"/>
    <w:rsid w:val="006E6761"/>
    <w:rsid w:val="00720565"/>
    <w:rsid w:val="0072368F"/>
    <w:rsid w:val="00741724"/>
    <w:rsid w:val="007776E1"/>
    <w:rsid w:val="007B1AC2"/>
    <w:rsid w:val="007E57F1"/>
    <w:rsid w:val="007E580F"/>
    <w:rsid w:val="007E5DF2"/>
    <w:rsid w:val="007F4F94"/>
    <w:rsid w:val="00833FE3"/>
    <w:rsid w:val="00843196"/>
    <w:rsid w:val="00873CE7"/>
    <w:rsid w:val="00887B1F"/>
    <w:rsid w:val="00895F6A"/>
    <w:rsid w:val="008B289F"/>
    <w:rsid w:val="008B5731"/>
    <w:rsid w:val="008F2A69"/>
    <w:rsid w:val="009010E1"/>
    <w:rsid w:val="00953DD7"/>
    <w:rsid w:val="00964BD4"/>
    <w:rsid w:val="009978DD"/>
    <w:rsid w:val="00997DAF"/>
    <w:rsid w:val="009A4B07"/>
    <w:rsid w:val="009B5363"/>
    <w:rsid w:val="009C5FA2"/>
    <w:rsid w:val="009F19C2"/>
    <w:rsid w:val="00A32467"/>
    <w:rsid w:val="00A3258D"/>
    <w:rsid w:val="00A33B1F"/>
    <w:rsid w:val="00A529D1"/>
    <w:rsid w:val="00A737FB"/>
    <w:rsid w:val="00AD5530"/>
    <w:rsid w:val="00AE3010"/>
    <w:rsid w:val="00B034B6"/>
    <w:rsid w:val="00B43222"/>
    <w:rsid w:val="00B45937"/>
    <w:rsid w:val="00B61D1A"/>
    <w:rsid w:val="00B72E77"/>
    <w:rsid w:val="00B96DDA"/>
    <w:rsid w:val="00BA566C"/>
    <w:rsid w:val="00BF7285"/>
    <w:rsid w:val="00C312B6"/>
    <w:rsid w:val="00C47489"/>
    <w:rsid w:val="00C81D2B"/>
    <w:rsid w:val="00CA4721"/>
    <w:rsid w:val="00CA724F"/>
    <w:rsid w:val="00CD088F"/>
    <w:rsid w:val="00CD706D"/>
    <w:rsid w:val="00CE59C4"/>
    <w:rsid w:val="00D00950"/>
    <w:rsid w:val="00D14C31"/>
    <w:rsid w:val="00D24571"/>
    <w:rsid w:val="00D316D1"/>
    <w:rsid w:val="00D341FF"/>
    <w:rsid w:val="00D409FA"/>
    <w:rsid w:val="00D84BD4"/>
    <w:rsid w:val="00DC1FC1"/>
    <w:rsid w:val="00DF58F9"/>
    <w:rsid w:val="00E6648E"/>
    <w:rsid w:val="00E6680F"/>
    <w:rsid w:val="00E67CCA"/>
    <w:rsid w:val="00E72B37"/>
    <w:rsid w:val="00ED05C2"/>
    <w:rsid w:val="00F15807"/>
    <w:rsid w:val="00F447B4"/>
    <w:rsid w:val="00F8004E"/>
    <w:rsid w:val="00F903F0"/>
    <w:rsid w:val="00FE1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5:docId w15:val="{3E2461B8-3436-46F3-9EC7-3FFDBF814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96DDA"/>
    <w:rPr>
      <w:color w:val="808080"/>
    </w:rPr>
  </w:style>
  <w:style w:type="paragraph" w:styleId="NoSpacing">
    <w:name w:val="No Spacing"/>
    <w:uiPriority w:val="1"/>
    <w:qFormat/>
    <w:rsid w:val="00CD08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4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8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2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76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24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chart" Target="charts/chart2.xml"/><Relationship Id="rId42" Type="http://schemas.openxmlformats.org/officeDocument/2006/relationships/image" Target="media/image21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4.bin"/><Relationship Id="rId53" Type="http://schemas.openxmlformats.org/officeDocument/2006/relationships/package" Target="embeddings/Microsoft_Excel_Worksheet5.xlsx"/><Relationship Id="rId58" Type="http://schemas.openxmlformats.org/officeDocument/2006/relationships/image" Target="media/image29.emf"/><Relationship Id="rId66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image" Target="media/image14.png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package" Target="embeddings/Microsoft_Excel_Worksheet6.xlsx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package" Target="embeddings/Microsoft_Excel_Worksheet4.xlsx"/><Relationship Id="rId28" Type="http://schemas.openxmlformats.org/officeDocument/2006/relationships/image" Target="media/image11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image" Target="media/image30.wmf"/><Relationship Id="rId65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package" Target="embeddings/Microsoft_Excel_Worksheet2.xlsx"/><Relationship Id="rId39" Type="http://schemas.openxmlformats.org/officeDocument/2006/relationships/oleObject" Target="embeddings/oleObject11.bin"/><Relationship Id="rId34" Type="http://schemas.openxmlformats.org/officeDocument/2006/relationships/image" Target="media/image15.png"/><Relationship Id="rId50" Type="http://schemas.openxmlformats.org/officeDocument/2006/relationships/image" Target="media/image25.wmf"/><Relationship Id="rId55" Type="http://schemas.openxmlformats.org/officeDocument/2006/relationships/oleObject" Target="embeddings/oleObject18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</a:t>
            </a:r>
            <a:r>
              <a:rPr lang="en-US" baseline="-25000"/>
              <a:t>Y</a:t>
            </a:r>
            <a:r>
              <a:rPr lang="en-US"/>
              <a:t>(y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fY(y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2:$C$8</c:f>
              <c:numCache>
                <c:formatCode>General</c:formatCode>
                <c:ptCount val="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</c:numCache>
            </c:numRef>
          </c:xVal>
          <c:yVal>
            <c:numRef>
              <c:f>Sheet1!$D$2:$D$8</c:f>
              <c:numCache>
                <c:formatCode>0.00</c:formatCode>
                <c:ptCount val="7"/>
                <c:pt idx="0">
                  <c:v>0</c:v>
                </c:pt>
                <c:pt idx="1">
                  <c:v>0.19444444444444445</c:v>
                </c:pt>
                <c:pt idx="2">
                  <c:v>0.33333333333333331</c:v>
                </c:pt>
                <c:pt idx="3">
                  <c:v>0.41666666666666669</c:v>
                </c:pt>
                <c:pt idx="4">
                  <c:v>0.44444444444444442</c:v>
                </c:pt>
                <c:pt idx="5">
                  <c:v>0.41666666666666669</c:v>
                </c:pt>
                <c:pt idx="6">
                  <c:v>0.3333333333333333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9620432"/>
        <c:axId val="319622112"/>
      </c:scatterChart>
      <c:valAx>
        <c:axId val="319620432"/>
        <c:scaling>
          <c:orientation val="minMax"/>
          <c:max val="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622112"/>
        <c:crosses val="autoZero"/>
        <c:crossBetween val="midCat"/>
      </c:valAx>
      <c:valAx>
        <c:axId val="319622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6204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</a:t>
            </a:r>
            <a:r>
              <a:rPr lang="en-US" baseline="-25000"/>
              <a:t>Y</a:t>
            </a:r>
            <a:r>
              <a:rPr lang="en-US"/>
              <a:t>(y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D$10</c:f>
              <c:strCache>
                <c:ptCount val="1"/>
                <c:pt idx="0">
                  <c:v>FY(y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C$11:$C$17</c:f>
              <c:numCache>
                <c:formatCode>General</c:formatCode>
                <c:ptCount val="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</c:numCache>
            </c:numRef>
          </c:xVal>
          <c:yVal>
            <c:numRef>
              <c:f>Sheet1!$D$11:$D$17</c:f>
              <c:numCache>
                <c:formatCode>0.00</c:formatCode>
                <c:ptCount val="7"/>
                <c:pt idx="0">
                  <c:v>0</c:v>
                </c:pt>
                <c:pt idx="1">
                  <c:v>5.0925925925925923E-2</c:v>
                </c:pt>
                <c:pt idx="2">
                  <c:v>0.1851851851851852</c:v>
                </c:pt>
                <c:pt idx="3">
                  <c:v>0.375</c:v>
                </c:pt>
                <c:pt idx="4">
                  <c:v>0.59259259259259267</c:v>
                </c:pt>
                <c:pt idx="5">
                  <c:v>0.81018518518518512</c:v>
                </c:pt>
                <c:pt idx="6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1791024"/>
        <c:axId val="295796112"/>
      </c:scatterChart>
      <c:valAx>
        <c:axId val="271791024"/>
        <c:scaling>
          <c:orientation val="minMax"/>
          <c:max val="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5796112"/>
        <c:crosses val="autoZero"/>
        <c:crossBetween val="midCat"/>
      </c:valAx>
      <c:valAx>
        <c:axId val="29579611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17910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F67419-036B-4D07-BD21-3F1EADCA8B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1</TotalTime>
  <Pages>6</Pages>
  <Words>1534</Words>
  <Characters>8749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102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subject/>
  <dc:creator>User</dc:creator>
  <cp:keywords/>
  <dc:description/>
  <cp:lastModifiedBy>Next Step</cp:lastModifiedBy>
  <cp:revision>5</cp:revision>
  <cp:lastPrinted>2012-04-02T14:34:00Z</cp:lastPrinted>
  <dcterms:created xsi:type="dcterms:W3CDTF">2016-04-01T19:44:00Z</dcterms:created>
  <dcterms:modified xsi:type="dcterms:W3CDTF">2016-04-02T03:10:00Z</dcterms:modified>
</cp:coreProperties>
</file>